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781BFD1F" w14:textId="77777777" w:rsidR="00FE51FD" w:rsidRPr="002E053D" w:rsidRDefault="00AD59A2">
      <w:pPr>
        <w:pStyle w:val="a0"/>
        <w:jc w:val="center"/>
        <w:rPr>
          <w:b/>
          <w:bCs/>
          <w:sz w:val="52"/>
          <w:szCs w:val="52"/>
        </w:rPr>
      </w:pPr>
      <w:r w:rsidRPr="002E053D">
        <w:rPr>
          <w:b/>
          <w:bCs/>
          <w:sz w:val="52"/>
          <w:szCs w:val="52"/>
        </w:rPr>
        <w:t>Положение</w:t>
      </w:r>
    </w:p>
    <w:p w14:paraId="64CA96A1" w14:textId="77777777" w:rsidR="00FE51FD" w:rsidRPr="002E053D" w:rsidRDefault="00FE51FD">
      <w:pPr>
        <w:pStyle w:val="a0"/>
        <w:jc w:val="center"/>
        <w:rPr>
          <w:sz w:val="24"/>
        </w:rPr>
      </w:pPr>
      <w:r w:rsidRPr="002E053D">
        <w:rPr>
          <w:b/>
          <w:bCs/>
          <w:sz w:val="52"/>
          <w:szCs w:val="52"/>
        </w:rPr>
        <w:t>о "</w:t>
      </w:r>
      <w:r w:rsidRPr="002E053D">
        <w:rPr>
          <w:b/>
          <w:bCs/>
          <w:sz w:val="52"/>
          <w:szCs w:val="52"/>
          <w:u w:val="single"/>
        </w:rPr>
        <w:t xml:space="preserve">Конкурсе </w:t>
      </w:r>
      <w:r w:rsidR="00A2510C" w:rsidRPr="002E053D">
        <w:rPr>
          <w:b/>
          <w:bCs/>
          <w:sz w:val="52"/>
          <w:szCs w:val="52"/>
          <w:u w:val="single"/>
        </w:rPr>
        <w:t>научных работ студентов и</w:t>
      </w:r>
      <w:r w:rsidR="00907717" w:rsidRPr="002E053D">
        <w:rPr>
          <w:b/>
          <w:bCs/>
          <w:sz w:val="52"/>
          <w:szCs w:val="52"/>
          <w:u w:val="single"/>
          <w:lang w:val="ru-RU"/>
        </w:rPr>
        <w:t> </w:t>
      </w:r>
      <w:r w:rsidR="00A2510C" w:rsidRPr="002E053D">
        <w:rPr>
          <w:b/>
          <w:bCs/>
          <w:sz w:val="52"/>
          <w:szCs w:val="52"/>
          <w:u w:val="single"/>
        </w:rPr>
        <w:t>аспирантов</w:t>
      </w:r>
      <w:r w:rsidRPr="002E053D">
        <w:rPr>
          <w:b/>
          <w:bCs/>
          <w:sz w:val="52"/>
          <w:szCs w:val="52"/>
          <w:u w:val="single"/>
        </w:rPr>
        <w:t xml:space="preserve"> НИОХ</w:t>
      </w:r>
      <w:r w:rsidR="00907717" w:rsidRPr="002E053D">
        <w:rPr>
          <w:b/>
          <w:bCs/>
          <w:sz w:val="52"/>
          <w:szCs w:val="52"/>
          <w:u w:val="single"/>
          <w:lang w:val="ru-RU"/>
        </w:rPr>
        <w:t xml:space="preserve"> СО РАН</w:t>
      </w:r>
      <w:r w:rsidRPr="002E053D">
        <w:rPr>
          <w:b/>
          <w:bCs/>
          <w:sz w:val="52"/>
          <w:szCs w:val="52"/>
          <w:u w:val="single"/>
        </w:rPr>
        <w:t>"</w:t>
      </w:r>
    </w:p>
    <w:p w14:paraId="4B018ECE" w14:textId="23B16062" w:rsidR="00372B13" w:rsidRPr="002E053D" w:rsidRDefault="00372B13" w:rsidP="004C0377">
      <w:pPr>
        <w:pStyle w:val="a0"/>
        <w:spacing w:before="360" w:after="360" w:line="288" w:lineRule="auto"/>
        <w:jc w:val="center"/>
        <w:rPr>
          <w:b/>
          <w:szCs w:val="28"/>
        </w:rPr>
      </w:pPr>
      <w:r w:rsidRPr="002E053D">
        <w:rPr>
          <w:szCs w:val="28"/>
        </w:rPr>
        <w:t xml:space="preserve">(принято на заседании </w:t>
      </w:r>
      <w:r w:rsidR="00401771" w:rsidRPr="002E053D">
        <w:rPr>
          <w:szCs w:val="28"/>
          <w:lang w:val="ru-RU"/>
        </w:rPr>
        <w:t>У</w:t>
      </w:r>
      <w:r w:rsidR="00907717" w:rsidRPr="002E053D">
        <w:rPr>
          <w:szCs w:val="28"/>
          <w:lang w:val="ru-RU"/>
        </w:rPr>
        <w:t>ченого совета</w:t>
      </w:r>
      <w:r w:rsidRPr="002E053D">
        <w:rPr>
          <w:szCs w:val="28"/>
        </w:rPr>
        <w:t xml:space="preserve"> НИОХ</w:t>
      </w:r>
      <w:r w:rsidR="00907717" w:rsidRPr="002E053D">
        <w:rPr>
          <w:szCs w:val="28"/>
          <w:lang w:val="ru-RU"/>
        </w:rPr>
        <w:t xml:space="preserve"> СО РАН</w:t>
      </w:r>
      <w:r w:rsidRPr="002E053D">
        <w:rPr>
          <w:szCs w:val="28"/>
        </w:rPr>
        <w:t xml:space="preserve"> 10 ноября 2003 г.,</w:t>
      </w:r>
      <w:r w:rsidR="004C0377" w:rsidRPr="002E053D">
        <w:rPr>
          <w:szCs w:val="28"/>
          <w:lang w:val="ru-RU"/>
        </w:rPr>
        <w:br/>
      </w:r>
      <w:r w:rsidRPr="002E053D">
        <w:rPr>
          <w:szCs w:val="28"/>
        </w:rPr>
        <w:t xml:space="preserve">после </w:t>
      </w:r>
      <w:r w:rsidRPr="00B25792">
        <w:rPr>
          <w:szCs w:val="28"/>
        </w:rPr>
        <w:t>внесени</w:t>
      </w:r>
      <w:bookmarkStart w:id="0" w:name="_GoBack"/>
      <w:bookmarkEnd w:id="0"/>
      <w:r w:rsidRPr="00B25792">
        <w:rPr>
          <w:szCs w:val="28"/>
        </w:rPr>
        <w:t xml:space="preserve">я </w:t>
      </w:r>
      <w:r w:rsidRPr="00D971D2">
        <w:rPr>
          <w:szCs w:val="28"/>
        </w:rPr>
        <w:t>поправок –</w:t>
      </w:r>
      <w:r w:rsidR="00E76689" w:rsidRPr="00D971D2">
        <w:rPr>
          <w:szCs w:val="28"/>
          <w:lang w:val="ru-RU"/>
        </w:rPr>
        <w:t xml:space="preserve"> 2</w:t>
      </w:r>
      <w:r w:rsidR="0062364B" w:rsidRPr="00D971D2">
        <w:rPr>
          <w:szCs w:val="28"/>
          <w:lang w:val="ru-RU"/>
        </w:rPr>
        <w:t>0</w:t>
      </w:r>
      <w:r w:rsidRPr="00D971D2">
        <w:rPr>
          <w:szCs w:val="28"/>
        </w:rPr>
        <w:t xml:space="preserve"> </w:t>
      </w:r>
      <w:r w:rsidR="002E7BF5" w:rsidRPr="00D971D2">
        <w:rPr>
          <w:szCs w:val="28"/>
          <w:lang w:val="ru-RU"/>
        </w:rPr>
        <w:t xml:space="preserve">октября </w:t>
      </w:r>
      <w:r w:rsidRPr="00D971D2">
        <w:rPr>
          <w:szCs w:val="28"/>
        </w:rPr>
        <w:t>20</w:t>
      </w:r>
      <w:r w:rsidR="00FA4187" w:rsidRPr="00D971D2">
        <w:rPr>
          <w:szCs w:val="28"/>
          <w:lang w:val="ru-RU"/>
        </w:rPr>
        <w:t>2</w:t>
      </w:r>
      <w:r w:rsidR="0062364B" w:rsidRPr="00D971D2">
        <w:rPr>
          <w:szCs w:val="28"/>
          <w:lang w:val="ru-RU"/>
        </w:rPr>
        <w:t>3</w:t>
      </w:r>
      <w:r w:rsidRPr="00D971D2">
        <w:rPr>
          <w:szCs w:val="28"/>
        </w:rPr>
        <w:t xml:space="preserve"> г.)</w:t>
      </w:r>
    </w:p>
    <w:p w14:paraId="15D05965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2E053D">
        <w:rPr>
          <w:b/>
          <w:bCs/>
          <w:i/>
          <w:iCs/>
          <w:szCs w:val="28"/>
        </w:rPr>
        <w:t>ЗАДАЧИ КОНКУРСА</w:t>
      </w:r>
    </w:p>
    <w:p w14:paraId="75022206" w14:textId="77777777" w:rsidR="00FE51FD" w:rsidRPr="002E053D" w:rsidRDefault="00FE51FD" w:rsidP="004C0377">
      <w:pPr>
        <w:pStyle w:val="a0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2E053D">
        <w:rPr>
          <w:szCs w:val="28"/>
        </w:rPr>
        <w:t xml:space="preserve">Повышение профессионального уровня и научной самостоятельности </w:t>
      </w:r>
      <w:r w:rsidR="00AD3295" w:rsidRPr="002E053D">
        <w:rPr>
          <w:szCs w:val="28"/>
        </w:rPr>
        <w:t xml:space="preserve">студентов </w:t>
      </w:r>
      <w:r w:rsidR="002513AB" w:rsidRPr="002E053D">
        <w:rPr>
          <w:szCs w:val="28"/>
        </w:rPr>
        <w:t>и</w:t>
      </w:r>
      <w:r w:rsidR="00AD3295" w:rsidRPr="002E053D">
        <w:rPr>
          <w:szCs w:val="28"/>
        </w:rPr>
        <w:t xml:space="preserve"> аспирантов</w:t>
      </w:r>
      <w:r w:rsidRPr="002E053D">
        <w:rPr>
          <w:szCs w:val="28"/>
        </w:rPr>
        <w:t xml:space="preserve"> Института, приобретение ими навыков оформления научных работ, грамотного и строгого изложения мыслей при выступлениях с докладами и участии в дискуссиях.</w:t>
      </w:r>
    </w:p>
    <w:p w14:paraId="6DE03211" w14:textId="77777777" w:rsidR="00FE51FD" w:rsidRPr="002E053D" w:rsidRDefault="00FE51FD" w:rsidP="004C0377">
      <w:pPr>
        <w:pStyle w:val="a0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2E053D">
        <w:rPr>
          <w:szCs w:val="28"/>
        </w:rPr>
        <w:t>Стимулирование творческого участия, научно-технической инициативы молодежи в фундаментальных и прикладных исследованиях.</w:t>
      </w:r>
    </w:p>
    <w:p w14:paraId="4CEDB9F9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2E053D">
        <w:rPr>
          <w:b/>
          <w:bCs/>
          <w:i/>
          <w:iCs/>
          <w:szCs w:val="28"/>
        </w:rPr>
        <w:t>ТРЕБОВАНИЯ К УЧАСТНИКАМ КОНКУРСА</w:t>
      </w:r>
    </w:p>
    <w:p w14:paraId="570472C7" w14:textId="77777777" w:rsidR="00FE51FD" w:rsidRPr="002E053D" w:rsidRDefault="007C3B12" w:rsidP="004C0377">
      <w:pPr>
        <w:pStyle w:val="a0"/>
        <w:spacing w:line="276" w:lineRule="auto"/>
        <w:ind w:left="833" w:hanging="720"/>
        <w:rPr>
          <w:szCs w:val="28"/>
        </w:rPr>
      </w:pPr>
      <w:r w:rsidRPr="002E053D">
        <w:rPr>
          <w:b/>
          <w:szCs w:val="28"/>
          <w:lang w:val="ru-RU"/>
        </w:rPr>
        <w:t>2.1</w:t>
      </w:r>
      <w:r w:rsidR="004C0377" w:rsidRPr="002E053D">
        <w:rPr>
          <w:b/>
          <w:szCs w:val="28"/>
          <w:lang w:val="ru-RU"/>
        </w:rPr>
        <w:t>.</w:t>
      </w:r>
      <w:r w:rsidR="004C0377" w:rsidRPr="002E053D">
        <w:rPr>
          <w:b/>
          <w:szCs w:val="28"/>
          <w:lang w:val="ru-RU"/>
        </w:rPr>
        <w:tab/>
      </w:r>
      <w:r w:rsidR="00F65C4E" w:rsidRPr="002E053D">
        <w:rPr>
          <w:szCs w:val="28"/>
        </w:rPr>
        <w:t xml:space="preserve">К участию в Конкурсе </w:t>
      </w:r>
      <w:r w:rsidR="00F65C4E" w:rsidRPr="00B25792">
        <w:rPr>
          <w:szCs w:val="28"/>
        </w:rPr>
        <w:t xml:space="preserve">допускаются </w:t>
      </w:r>
      <w:r w:rsidR="00907717" w:rsidRPr="00B25792">
        <w:rPr>
          <w:szCs w:val="28"/>
        </w:rPr>
        <w:t>аспиранты НИОХ СО РАН</w:t>
      </w:r>
      <w:r w:rsidR="002E7BF5" w:rsidRPr="00B25792">
        <w:rPr>
          <w:szCs w:val="28"/>
        </w:rPr>
        <w:t>,</w:t>
      </w:r>
      <w:r w:rsidR="00F65C4E" w:rsidRPr="00B25792">
        <w:rPr>
          <w:szCs w:val="28"/>
        </w:rPr>
        <w:t xml:space="preserve"> </w:t>
      </w:r>
      <w:r w:rsidR="00AD3295" w:rsidRPr="00B25792">
        <w:rPr>
          <w:szCs w:val="28"/>
        </w:rPr>
        <w:t xml:space="preserve">студенты </w:t>
      </w:r>
      <w:r w:rsidR="00F65C4E" w:rsidRPr="00B25792">
        <w:rPr>
          <w:szCs w:val="28"/>
        </w:rPr>
        <w:t xml:space="preserve">и </w:t>
      </w:r>
      <w:r w:rsidR="00AD3295" w:rsidRPr="00B25792">
        <w:rPr>
          <w:szCs w:val="28"/>
        </w:rPr>
        <w:t xml:space="preserve">аспиранты </w:t>
      </w:r>
      <w:r w:rsidR="00F65C4E" w:rsidRPr="00B25792">
        <w:rPr>
          <w:szCs w:val="28"/>
        </w:rPr>
        <w:t>высших учебных заведений, проходящие научно-производственную практику или выполняющие дипломные работы в НИОХ</w:t>
      </w:r>
      <w:r w:rsidR="00907717" w:rsidRPr="002E053D">
        <w:rPr>
          <w:szCs w:val="28"/>
        </w:rPr>
        <w:t xml:space="preserve"> СО РАН</w:t>
      </w:r>
      <w:r w:rsidR="00F65C4E" w:rsidRPr="002E053D">
        <w:rPr>
          <w:szCs w:val="28"/>
        </w:rPr>
        <w:t>,</w:t>
      </w:r>
      <w:r w:rsidR="00907717" w:rsidRPr="002E053D">
        <w:rPr>
          <w:szCs w:val="28"/>
        </w:rPr>
        <w:t xml:space="preserve"> а также</w:t>
      </w:r>
      <w:r w:rsidR="00F65C4E" w:rsidRPr="002E053D">
        <w:rPr>
          <w:szCs w:val="28"/>
        </w:rPr>
        <w:t xml:space="preserve"> </w:t>
      </w:r>
      <w:r w:rsidR="00907717" w:rsidRPr="002E053D">
        <w:rPr>
          <w:b/>
          <w:szCs w:val="28"/>
        </w:rPr>
        <w:t xml:space="preserve">лаборанты и инженеры НИОХ СО РАН не старше 31 года, </w:t>
      </w:r>
      <w:r w:rsidR="00907717" w:rsidRPr="002E053D">
        <w:rPr>
          <w:szCs w:val="28"/>
        </w:rPr>
        <w:t>занимающиеся научными исследованиями в одной из следующих областей</w:t>
      </w:r>
      <w:r w:rsidR="00EF4710" w:rsidRPr="002E053D">
        <w:rPr>
          <w:rStyle w:val="af7"/>
          <w:szCs w:val="28"/>
        </w:rPr>
        <w:footnoteReference w:id="1"/>
      </w:r>
      <w:r w:rsidR="00FE51FD" w:rsidRPr="002E053D">
        <w:rPr>
          <w:szCs w:val="28"/>
        </w:rPr>
        <w:t>:</w:t>
      </w:r>
    </w:p>
    <w:p w14:paraId="60B416A8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синтетическая органическая химия</w:t>
      </w:r>
    </w:p>
    <w:p w14:paraId="77D6071D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аналитическая химия и экология</w:t>
      </w:r>
    </w:p>
    <w:p w14:paraId="68DBECCD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биотехнология</w:t>
      </w:r>
    </w:p>
    <w:p w14:paraId="58186BAF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квантовая химия</w:t>
      </w:r>
    </w:p>
    <w:p w14:paraId="3BE7F20A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материаловедение</w:t>
      </w:r>
    </w:p>
    <w:p w14:paraId="4C3D3ED3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медицинская химия и фармакология</w:t>
      </w:r>
    </w:p>
    <w:p w14:paraId="64A012A5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физическая органическая химия</w:t>
      </w:r>
    </w:p>
    <w:p w14:paraId="6BF836A7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proofErr w:type="spellStart"/>
      <w:r w:rsidRPr="002E053D">
        <w:rPr>
          <w:szCs w:val="28"/>
        </w:rPr>
        <w:t>фитохимия</w:t>
      </w:r>
      <w:proofErr w:type="spellEnd"/>
    </w:p>
    <w:p w14:paraId="2C55A865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химическая информатика</w:t>
      </w:r>
    </w:p>
    <w:p w14:paraId="6D29EAC1" w14:textId="77777777" w:rsidR="00FE51FD" w:rsidRPr="002E053D" w:rsidRDefault="00FE51FD" w:rsidP="00DF215B">
      <w:pPr>
        <w:pStyle w:val="a0"/>
        <w:numPr>
          <w:ilvl w:val="0"/>
          <w:numId w:val="4"/>
        </w:numPr>
        <w:spacing w:line="276" w:lineRule="auto"/>
        <w:rPr>
          <w:bCs/>
          <w:i/>
          <w:iCs/>
          <w:szCs w:val="28"/>
        </w:rPr>
      </w:pPr>
      <w:r w:rsidRPr="002E053D">
        <w:rPr>
          <w:szCs w:val="28"/>
        </w:rPr>
        <w:t>химическая технология</w:t>
      </w:r>
    </w:p>
    <w:p w14:paraId="7C1FD390" w14:textId="77777777" w:rsidR="00F65C4E" w:rsidRPr="002E053D" w:rsidRDefault="007C3B12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2.2.</w:t>
      </w:r>
      <w:r w:rsidR="004C0377" w:rsidRPr="002E053D">
        <w:rPr>
          <w:b/>
          <w:sz w:val="28"/>
          <w:szCs w:val="28"/>
        </w:rPr>
        <w:tab/>
      </w:r>
      <w:r w:rsidR="00FA4187" w:rsidRPr="00E76689">
        <w:rPr>
          <w:sz w:val="28"/>
          <w:szCs w:val="28"/>
        </w:rPr>
        <w:t>К участию в Конкурсе также допускаются студенты Новосибирского государственного университета, проходящие научно-производственную практику или выполняющие дипломные работы на кафедре органической химии Новосибирского государственного университета.</w:t>
      </w:r>
    </w:p>
    <w:p w14:paraId="6C04396A" w14:textId="77777777" w:rsidR="00796AEB" w:rsidRPr="002E053D" w:rsidRDefault="006A0EFE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2.3.</w:t>
      </w:r>
      <w:r w:rsidR="004C0377" w:rsidRPr="002E053D">
        <w:rPr>
          <w:b/>
          <w:sz w:val="28"/>
          <w:szCs w:val="28"/>
        </w:rPr>
        <w:tab/>
      </w:r>
      <w:r w:rsidR="00FA4187" w:rsidRPr="00E76689">
        <w:rPr>
          <w:sz w:val="28"/>
          <w:szCs w:val="28"/>
        </w:rPr>
        <w:t>Работы сотрудников, закончивших обучение в аспирантуре, а также кандидатов наук на Конкурс не принимаются. При этом молодой ученый считается кандидатом наук с момента вынесения положительного решения о присуждении ему кандидатской степени диссертационным советом.</w:t>
      </w:r>
    </w:p>
    <w:p w14:paraId="791B8C51" w14:textId="77777777" w:rsidR="00F65C4E" w:rsidRPr="002E053D" w:rsidRDefault="00F65C4E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ТРЕБОВАНИЯ К РАБОТАМ, ВЫДВИГАЕМЫМ НА КОНКУРС</w:t>
      </w:r>
    </w:p>
    <w:p w14:paraId="30E30686" w14:textId="77777777" w:rsidR="00FE51FD" w:rsidRPr="002E053D" w:rsidRDefault="004C0377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1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К участию в Конкурсе допускают</w:t>
      </w:r>
      <w:r w:rsidR="00AD3295" w:rsidRPr="002E053D">
        <w:rPr>
          <w:sz w:val="28"/>
          <w:szCs w:val="28"/>
        </w:rPr>
        <w:t>ся работы, выполненные индивиду</w:t>
      </w:r>
      <w:r w:rsidR="00FE51FD" w:rsidRPr="002E053D">
        <w:rPr>
          <w:sz w:val="28"/>
          <w:szCs w:val="28"/>
        </w:rPr>
        <w:t>ально или в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составе авторского коллектива и не участвовавшие ранее полностью или частично в конкурсах научных работ НИОХ</w:t>
      </w:r>
      <w:r w:rsidR="006A0EFE" w:rsidRPr="002E053D">
        <w:rPr>
          <w:sz w:val="28"/>
          <w:szCs w:val="28"/>
        </w:rPr>
        <w:t xml:space="preserve"> СО РАН</w:t>
      </w:r>
      <w:r w:rsidR="00FE51FD" w:rsidRPr="002E053D">
        <w:rPr>
          <w:sz w:val="28"/>
          <w:szCs w:val="28"/>
        </w:rPr>
        <w:t>.</w:t>
      </w:r>
    </w:p>
    <w:p w14:paraId="107E0957" w14:textId="77777777" w:rsidR="00FE51FD" w:rsidRPr="002E053D" w:rsidRDefault="00FE51FD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2.</w:t>
      </w:r>
      <w:r w:rsidR="004C0377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Участник Конкурса должен представлять только свои собственные результаты (или молодежного авторского коллектива), полученные и</w:t>
      </w:r>
      <w:proofErr w:type="gramStart"/>
      <w:r w:rsidRPr="002E053D">
        <w:rPr>
          <w:sz w:val="28"/>
          <w:szCs w:val="28"/>
        </w:rPr>
        <w:t>м(</w:t>
      </w:r>
      <w:proofErr w:type="gramEnd"/>
      <w:r w:rsidRPr="002E053D">
        <w:rPr>
          <w:sz w:val="28"/>
          <w:szCs w:val="28"/>
        </w:rPr>
        <w:t>и) в</w:t>
      </w:r>
      <w:r w:rsidR="002E7BF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 xml:space="preserve">ходе выполнения исследовательской работы. К коллективной конкурсной работе должны быть приложена справка о творческом вкладе авторов </w:t>
      </w:r>
      <w:proofErr w:type="gramStart"/>
      <w:r w:rsidRPr="002E053D">
        <w:rPr>
          <w:sz w:val="28"/>
          <w:szCs w:val="28"/>
        </w:rPr>
        <w:t>в</w:t>
      </w:r>
      <w:proofErr w:type="gramEnd"/>
      <w:r w:rsidRPr="002E053D">
        <w:rPr>
          <w:sz w:val="28"/>
          <w:szCs w:val="28"/>
        </w:rPr>
        <w:t xml:space="preserve"> %, подписанная всеми авторами.</w:t>
      </w:r>
    </w:p>
    <w:p w14:paraId="4E390D18" w14:textId="77777777" w:rsidR="00656721" w:rsidRPr="00255564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3.</w:t>
      </w:r>
      <w:r w:rsidR="004C0377" w:rsidRPr="002E053D">
        <w:rPr>
          <w:b/>
          <w:sz w:val="28"/>
          <w:szCs w:val="28"/>
        </w:rPr>
        <w:tab/>
      </w:r>
      <w:r w:rsidR="00656721" w:rsidRPr="002E053D">
        <w:rPr>
          <w:sz w:val="28"/>
          <w:szCs w:val="28"/>
        </w:rPr>
        <w:t>На конкурс принимаются работы</w:t>
      </w:r>
      <w:r w:rsidR="002675B2" w:rsidRPr="002E053D">
        <w:rPr>
          <w:sz w:val="28"/>
          <w:szCs w:val="28"/>
        </w:rPr>
        <w:t>,</w:t>
      </w:r>
      <w:r w:rsidR="00656721" w:rsidRPr="002E053D">
        <w:rPr>
          <w:sz w:val="28"/>
          <w:szCs w:val="28"/>
        </w:rPr>
        <w:t xml:space="preserve"> оформленные согласно требованиям п</w:t>
      </w:r>
      <w:r w:rsidR="009F30A6" w:rsidRPr="002E053D">
        <w:rPr>
          <w:sz w:val="28"/>
          <w:szCs w:val="28"/>
        </w:rPr>
        <w:t>. </w:t>
      </w:r>
      <w:r w:rsidR="00656721" w:rsidRPr="002E053D">
        <w:rPr>
          <w:sz w:val="28"/>
          <w:szCs w:val="28"/>
        </w:rPr>
        <w:t>3.</w:t>
      </w:r>
      <w:r w:rsidR="008C5633" w:rsidRPr="002E053D">
        <w:rPr>
          <w:sz w:val="28"/>
          <w:szCs w:val="28"/>
        </w:rPr>
        <w:t xml:space="preserve"> </w:t>
      </w:r>
      <w:r w:rsidR="008C5633" w:rsidRPr="00255564">
        <w:rPr>
          <w:sz w:val="28"/>
          <w:szCs w:val="28"/>
        </w:rPr>
        <w:t>н</w:t>
      </w:r>
      <w:r w:rsidR="00656721" w:rsidRPr="00255564">
        <w:rPr>
          <w:sz w:val="28"/>
          <w:szCs w:val="28"/>
        </w:rPr>
        <w:t>астоящего положения.</w:t>
      </w:r>
    </w:p>
    <w:p w14:paraId="7DB83E49" w14:textId="77777777" w:rsidR="00656721" w:rsidRPr="002E053D" w:rsidRDefault="002675B2" w:rsidP="002E053D">
      <w:pPr>
        <w:spacing w:before="120" w:after="120" w:line="276" w:lineRule="auto"/>
        <w:ind w:left="822"/>
        <w:jc w:val="both"/>
        <w:rPr>
          <w:sz w:val="28"/>
          <w:szCs w:val="28"/>
        </w:rPr>
      </w:pPr>
      <w:r w:rsidRPr="00255564">
        <w:rPr>
          <w:sz w:val="28"/>
          <w:szCs w:val="28"/>
        </w:rPr>
        <w:t>Р</w:t>
      </w:r>
      <w:r w:rsidR="00656721" w:rsidRPr="00255564">
        <w:rPr>
          <w:sz w:val="28"/>
          <w:szCs w:val="28"/>
        </w:rPr>
        <w:t>абота</w:t>
      </w:r>
      <w:r w:rsidRPr="00255564">
        <w:rPr>
          <w:sz w:val="28"/>
          <w:szCs w:val="28"/>
        </w:rPr>
        <w:t>, представляемая на Конкурс,</w:t>
      </w:r>
      <w:r w:rsidR="00656721" w:rsidRPr="00255564">
        <w:rPr>
          <w:sz w:val="28"/>
          <w:szCs w:val="28"/>
        </w:rPr>
        <w:t xml:space="preserve"> </w:t>
      </w:r>
      <w:r w:rsidR="00010C5F" w:rsidRPr="00255564">
        <w:rPr>
          <w:sz w:val="28"/>
          <w:szCs w:val="28"/>
        </w:rPr>
        <w:t xml:space="preserve">должна быть оформлена </w:t>
      </w:r>
      <w:r w:rsidR="00656721" w:rsidRPr="00255564">
        <w:rPr>
          <w:sz w:val="28"/>
          <w:szCs w:val="28"/>
        </w:rPr>
        <w:t>в виде рукописи</w:t>
      </w:r>
      <w:r w:rsidR="00010C5F" w:rsidRPr="00255564">
        <w:rPr>
          <w:sz w:val="28"/>
          <w:szCs w:val="28"/>
        </w:rPr>
        <w:t xml:space="preserve"> и</w:t>
      </w:r>
      <w:r w:rsidR="00656721" w:rsidRPr="00255564">
        <w:rPr>
          <w:sz w:val="28"/>
          <w:szCs w:val="28"/>
        </w:rPr>
        <w:t xml:space="preserve"> име</w:t>
      </w:r>
      <w:r w:rsidR="007B796B" w:rsidRPr="00255564">
        <w:rPr>
          <w:sz w:val="28"/>
          <w:szCs w:val="28"/>
        </w:rPr>
        <w:t>ть</w:t>
      </w:r>
      <w:r w:rsidR="00656721" w:rsidRPr="00255564">
        <w:rPr>
          <w:sz w:val="28"/>
          <w:szCs w:val="28"/>
        </w:rPr>
        <w:t xml:space="preserve"> следующую структуру:</w:t>
      </w:r>
    </w:p>
    <w:p w14:paraId="203A7E4B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</w:t>
      </w:r>
      <w:r w:rsidR="00656721" w:rsidRPr="002E053D">
        <w:rPr>
          <w:sz w:val="28"/>
          <w:szCs w:val="28"/>
        </w:rPr>
        <w:t>итульный лист</w:t>
      </w:r>
      <w:r w:rsidR="00772046" w:rsidRPr="002E053D">
        <w:rPr>
          <w:sz w:val="28"/>
          <w:szCs w:val="28"/>
        </w:rPr>
        <w:t xml:space="preserve">, оформленный в соответствии с шаблоном </w:t>
      </w:r>
      <w:r w:rsidRPr="002E053D">
        <w:rPr>
          <w:sz w:val="28"/>
          <w:szCs w:val="28"/>
        </w:rPr>
        <w:t>(Приложени</w:t>
      </w:r>
      <w:r w:rsidR="00772046" w:rsidRPr="002E053D">
        <w:rPr>
          <w:sz w:val="28"/>
          <w:szCs w:val="28"/>
        </w:rPr>
        <w:t>е</w:t>
      </w:r>
      <w:r w:rsidRPr="002E053D">
        <w:rPr>
          <w:sz w:val="28"/>
          <w:szCs w:val="28"/>
        </w:rPr>
        <w:t xml:space="preserve"> </w:t>
      </w:r>
      <w:r w:rsidR="00772046" w:rsidRPr="002E053D">
        <w:rPr>
          <w:sz w:val="28"/>
          <w:szCs w:val="28"/>
        </w:rPr>
        <w:t>1</w:t>
      </w:r>
      <w:r w:rsidRPr="002E053D">
        <w:rPr>
          <w:sz w:val="28"/>
          <w:szCs w:val="28"/>
        </w:rPr>
        <w:t>)</w:t>
      </w:r>
    </w:p>
    <w:p w14:paraId="7F0BBBD0" w14:textId="77777777" w:rsidR="00656721" w:rsidRPr="002E053D" w:rsidRDefault="0065672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ведение</w:t>
      </w:r>
    </w:p>
    <w:p w14:paraId="00312017" w14:textId="77777777" w:rsidR="00401771" w:rsidRPr="002E053D" w:rsidRDefault="0065672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О</w:t>
      </w:r>
      <w:r w:rsidR="00401771" w:rsidRPr="002E053D">
        <w:rPr>
          <w:sz w:val="28"/>
          <w:szCs w:val="28"/>
        </w:rPr>
        <w:t>бсуждение результатов</w:t>
      </w:r>
    </w:p>
    <w:p w14:paraId="77A8B9D7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Э</w:t>
      </w:r>
      <w:r w:rsidR="003838B3" w:rsidRPr="002E053D">
        <w:rPr>
          <w:sz w:val="28"/>
          <w:szCs w:val="28"/>
        </w:rPr>
        <w:t>кспериментальн</w:t>
      </w:r>
      <w:r w:rsidRPr="002E053D">
        <w:rPr>
          <w:sz w:val="28"/>
          <w:szCs w:val="28"/>
        </w:rPr>
        <w:t>ая часть</w:t>
      </w:r>
    </w:p>
    <w:p w14:paraId="1EEE62BF" w14:textId="77777777" w:rsidR="00656721" w:rsidRPr="002E053D" w:rsidRDefault="00401771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ыводы</w:t>
      </w:r>
    </w:p>
    <w:p w14:paraId="3A4F01FE" w14:textId="77777777" w:rsidR="003D7032" w:rsidRPr="002E053D" w:rsidRDefault="003D7032" w:rsidP="002E053D">
      <w:pPr>
        <w:pStyle w:val="af4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писок литературы.</w:t>
      </w:r>
    </w:p>
    <w:p w14:paraId="040C477E" w14:textId="77777777" w:rsidR="00656721" w:rsidRPr="002E053D" w:rsidRDefault="002675B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Введение к работе включает в себя следующие основные структурные элементы: актуальность </w:t>
      </w:r>
      <w:r w:rsidR="00401771" w:rsidRPr="002E053D">
        <w:rPr>
          <w:sz w:val="28"/>
          <w:szCs w:val="28"/>
        </w:rPr>
        <w:t xml:space="preserve">и новизну </w:t>
      </w:r>
      <w:r w:rsidRPr="002E053D">
        <w:rPr>
          <w:sz w:val="28"/>
          <w:szCs w:val="28"/>
        </w:rPr>
        <w:t xml:space="preserve">темы исследования, </w:t>
      </w:r>
      <w:r w:rsidR="00401771" w:rsidRPr="002E053D">
        <w:rPr>
          <w:sz w:val="28"/>
          <w:szCs w:val="28"/>
        </w:rPr>
        <w:t>ц</w:t>
      </w:r>
      <w:r w:rsidRPr="002E053D">
        <w:rPr>
          <w:sz w:val="28"/>
          <w:szCs w:val="28"/>
        </w:rPr>
        <w:t>ели и задачи.</w:t>
      </w:r>
    </w:p>
    <w:p w14:paraId="661F548F" w14:textId="77777777" w:rsidR="00AD59A2" w:rsidRPr="002E053D" w:rsidRDefault="005E17E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екст работы</w:t>
      </w:r>
      <w:r w:rsidR="00163106" w:rsidRPr="002E053D">
        <w:rPr>
          <w:sz w:val="28"/>
          <w:szCs w:val="28"/>
        </w:rPr>
        <w:t xml:space="preserve"> долж</w:t>
      </w:r>
      <w:r w:rsidR="00EA0AF2" w:rsidRPr="002E053D">
        <w:rPr>
          <w:sz w:val="28"/>
          <w:szCs w:val="28"/>
        </w:rPr>
        <w:t>е</w:t>
      </w:r>
      <w:r w:rsidR="00163106" w:rsidRPr="002E053D">
        <w:rPr>
          <w:sz w:val="28"/>
          <w:szCs w:val="28"/>
        </w:rPr>
        <w:t>н</w:t>
      </w:r>
      <w:r w:rsidR="00EA0AF2" w:rsidRPr="002E053D">
        <w:rPr>
          <w:sz w:val="28"/>
          <w:szCs w:val="28"/>
        </w:rPr>
        <w:t xml:space="preserve"> быть выполнен</w:t>
      </w:r>
      <w:r w:rsidR="00163106" w:rsidRPr="002E053D">
        <w:rPr>
          <w:sz w:val="28"/>
          <w:szCs w:val="28"/>
        </w:rPr>
        <w:t xml:space="preserve"> печатным способом</w:t>
      </w:r>
      <w:r w:rsidR="008A1C1C" w:rsidRPr="002E053D">
        <w:rPr>
          <w:sz w:val="28"/>
          <w:szCs w:val="28"/>
        </w:rPr>
        <w:t xml:space="preserve"> на</w:t>
      </w:r>
      <w:r w:rsidR="00163106" w:rsidRPr="002E053D">
        <w:rPr>
          <w:sz w:val="28"/>
          <w:szCs w:val="28"/>
        </w:rPr>
        <w:t xml:space="preserve"> одной стороне листа бумаги формата А</w:t>
      </w:r>
      <w:proofErr w:type="gramStart"/>
      <w:r w:rsidR="00163106" w:rsidRPr="002E053D">
        <w:rPr>
          <w:sz w:val="28"/>
          <w:szCs w:val="28"/>
        </w:rPr>
        <w:t>4</w:t>
      </w:r>
      <w:proofErr w:type="gramEnd"/>
      <w:r w:rsidR="00163106" w:rsidRPr="002E053D">
        <w:rPr>
          <w:sz w:val="28"/>
          <w:szCs w:val="28"/>
        </w:rPr>
        <w:t xml:space="preserve"> (210 х 297 мм) через </w:t>
      </w:r>
      <w:r w:rsidR="00EA0AF2" w:rsidRPr="002E053D">
        <w:rPr>
          <w:sz w:val="28"/>
          <w:szCs w:val="28"/>
        </w:rPr>
        <w:t>1,5</w:t>
      </w:r>
      <w:r w:rsidR="00163106" w:rsidRPr="002E053D">
        <w:rPr>
          <w:sz w:val="28"/>
          <w:szCs w:val="28"/>
        </w:rPr>
        <w:t xml:space="preserve"> интервала шрифтом </w:t>
      </w:r>
      <w:proofErr w:type="spellStart"/>
      <w:r w:rsidR="00163106" w:rsidRPr="002E053D">
        <w:rPr>
          <w:sz w:val="28"/>
          <w:szCs w:val="28"/>
        </w:rPr>
        <w:t>Times</w:t>
      </w:r>
      <w:proofErr w:type="spellEnd"/>
      <w:r w:rsidR="00163106" w:rsidRPr="002E053D">
        <w:rPr>
          <w:sz w:val="28"/>
          <w:szCs w:val="28"/>
        </w:rPr>
        <w:t xml:space="preserve"> </w:t>
      </w:r>
      <w:proofErr w:type="spellStart"/>
      <w:r w:rsidR="00163106" w:rsidRPr="002E053D">
        <w:rPr>
          <w:sz w:val="28"/>
          <w:szCs w:val="28"/>
        </w:rPr>
        <w:t>New</w:t>
      </w:r>
      <w:proofErr w:type="spellEnd"/>
      <w:r w:rsidR="00163106" w:rsidRPr="002E053D">
        <w:rPr>
          <w:sz w:val="28"/>
          <w:szCs w:val="28"/>
        </w:rPr>
        <w:t xml:space="preserve"> </w:t>
      </w:r>
      <w:proofErr w:type="spellStart"/>
      <w:r w:rsidR="00163106" w:rsidRPr="002E053D">
        <w:rPr>
          <w:sz w:val="28"/>
          <w:szCs w:val="28"/>
        </w:rPr>
        <w:t>Roman</w:t>
      </w:r>
      <w:proofErr w:type="spellEnd"/>
      <w:r w:rsidR="00163106" w:rsidRPr="002E053D">
        <w:rPr>
          <w:sz w:val="28"/>
          <w:szCs w:val="28"/>
        </w:rPr>
        <w:t xml:space="preserve"> размером 12 пунктов. </w:t>
      </w:r>
      <w:r w:rsidR="00AD59A2" w:rsidRPr="002E053D">
        <w:rPr>
          <w:sz w:val="28"/>
          <w:szCs w:val="28"/>
        </w:rPr>
        <w:t>Страницы работы должны иметь следующие поля: левое 30 мм, правое 15 мм, верхнее – 20 мм, нижнее – 20 мм. Абзацный отступ должен быть одинаковым по всему тексту.</w:t>
      </w:r>
    </w:p>
    <w:p w14:paraId="5AFBDD18" w14:textId="77777777" w:rsidR="00163106" w:rsidRPr="002E053D" w:rsidRDefault="0016310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Для оформления схем рекомендуется использовать редактор</w:t>
      </w:r>
      <w:r w:rsidR="003D7032" w:rsidRPr="002E053D">
        <w:rPr>
          <w:sz w:val="28"/>
          <w:szCs w:val="28"/>
        </w:rPr>
        <w:t xml:space="preserve">ы </w:t>
      </w:r>
      <w:proofErr w:type="spellStart"/>
      <w:r w:rsidR="003D7032" w:rsidRPr="002E053D">
        <w:rPr>
          <w:sz w:val="28"/>
          <w:szCs w:val="28"/>
        </w:rPr>
        <w:t>ISISDraw</w:t>
      </w:r>
      <w:proofErr w:type="spellEnd"/>
      <w:r w:rsidR="008A1C1C" w:rsidRPr="002E053D">
        <w:rPr>
          <w:sz w:val="28"/>
          <w:szCs w:val="28"/>
        </w:rPr>
        <w:t xml:space="preserve"> или</w:t>
      </w:r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ChemDraw</w:t>
      </w:r>
      <w:proofErr w:type="spellEnd"/>
      <w:r w:rsidRPr="002E053D">
        <w:rPr>
          <w:sz w:val="28"/>
          <w:szCs w:val="28"/>
        </w:rPr>
        <w:t xml:space="preserve"> с установками ACS </w:t>
      </w:r>
      <w:proofErr w:type="spellStart"/>
      <w:r w:rsidRPr="002E053D">
        <w:rPr>
          <w:sz w:val="28"/>
          <w:szCs w:val="28"/>
        </w:rPr>
        <w:t>Document</w:t>
      </w:r>
      <w:proofErr w:type="spellEnd"/>
      <w:r w:rsidRPr="002E053D">
        <w:rPr>
          <w:sz w:val="28"/>
          <w:szCs w:val="28"/>
        </w:rPr>
        <w:t xml:space="preserve"> 1996, шрифт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="00EA0AF2" w:rsidRPr="002E053D">
        <w:rPr>
          <w:sz w:val="28"/>
          <w:szCs w:val="28"/>
        </w:rPr>
        <w:t> 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12</w:t>
      </w:r>
      <w:r w:rsidR="00FA4187" w:rsidRPr="00FA4187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pt</w:t>
      </w:r>
      <w:proofErr w:type="spellEnd"/>
      <w:r w:rsidRPr="002E053D">
        <w:rPr>
          <w:sz w:val="28"/>
          <w:szCs w:val="28"/>
        </w:rPr>
        <w:t>.</w:t>
      </w:r>
      <w:r w:rsidR="00772046" w:rsidRPr="002E053D">
        <w:rPr>
          <w:sz w:val="28"/>
          <w:szCs w:val="28"/>
        </w:rPr>
        <w:t xml:space="preserve"> Все схемы и рисунки, приведенные в работе, нумеруются по порядку без пропусков и повторений.</w:t>
      </w:r>
    </w:p>
    <w:p w14:paraId="0B5DD82F" w14:textId="77777777" w:rsidR="00AD59A2" w:rsidRPr="002E053D" w:rsidRDefault="003838B3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Все страницы работы, включая иллюстрации и приложения, нумеруются по порядку без пропусков и повторений. Первой страницей считается титульный лист, на котором нумерация страниц не ставится, на следующей странице </w:t>
      </w:r>
      <w:r w:rsidRPr="002E053D">
        <w:rPr>
          <w:sz w:val="28"/>
          <w:szCs w:val="28"/>
        </w:rPr>
        <w:lastRenderedPageBreak/>
        <w:t>ставится цифра «2» и т.д.</w:t>
      </w:r>
      <w:r w:rsidR="0044232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>Порядковый номер страницы печатают на середине нижнего поля страницы.</w:t>
      </w:r>
    </w:p>
    <w:p w14:paraId="2A3B3D38" w14:textId="266EC2A1" w:rsidR="00AD59A2" w:rsidRPr="00B25792" w:rsidRDefault="00AD59A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EA575B">
        <w:rPr>
          <w:sz w:val="28"/>
          <w:szCs w:val="28"/>
        </w:rPr>
        <w:t>Все соединения, полученные в работе, должны быть полностью охарактеризованы с помощью доступных физико-химических методов исследования, а полученные данные должны быть приведены в экспериментальной части.</w:t>
      </w:r>
      <w:r w:rsidR="00CD7E9A" w:rsidRPr="00EA575B">
        <w:rPr>
          <w:sz w:val="28"/>
          <w:szCs w:val="28"/>
        </w:rPr>
        <w:t xml:space="preserve"> </w:t>
      </w:r>
      <w:r w:rsidR="00CD7E9A" w:rsidRPr="00B25792">
        <w:rPr>
          <w:b/>
          <w:sz w:val="28"/>
          <w:szCs w:val="28"/>
          <w:u w:val="single"/>
        </w:rPr>
        <w:t>Нумерация соединений в тексте работы, тезисов и презентации, представляемых на Конкурс</w:t>
      </w:r>
      <w:r w:rsidR="0062364B">
        <w:rPr>
          <w:b/>
          <w:sz w:val="28"/>
          <w:szCs w:val="28"/>
          <w:u w:val="single"/>
        </w:rPr>
        <w:t>,</w:t>
      </w:r>
      <w:r w:rsidR="00CD7E9A" w:rsidRPr="00B25792">
        <w:rPr>
          <w:b/>
          <w:sz w:val="28"/>
          <w:szCs w:val="28"/>
          <w:u w:val="single"/>
        </w:rPr>
        <w:t xml:space="preserve"> должна быть одинаковой.</w:t>
      </w:r>
    </w:p>
    <w:p w14:paraId="3DA86563" w14:textId="77777777" w:rsidR="00E47AAC" w:rsidRPr="00D971D2" w:rsidRDefault="005D0D6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B25792">
        <w:rPr>
          <w:sz w:val="28"/>
          <w:szCs w:val="28"/>
        </w:rPr>
        <w:t>Список</w:t>
      </w:r>
      <w:r w:rsidR="00AD59A2" w:rsidRPr="00B25792">
        <w:rPr>
          <w:sz w:val="28"/>
          <w:szCs w:val="28"/>
        </w:rPr>
        <w:t xml:space="preserve"> литературы</w:t>
      </w:r>
      <w:r w:rsidRPr="00B25792">
        <w:rPr>
          <w:sz w:val="28"/>
          <w:szCs w:val="28"/>
        </w:rPr>
        <w:t xml:space="preserve"> должен быть </w:t>
      </w:r>
      <w:r w:rsidR="009A2FCD" w:rsidRPr="00B25792">
        <w:rPr>
          <w:sz w:val="28"/>
          <w:szCs w:val="28"/>
        </w:rPr>
        <w:t xml:space="preserve">оформлен в соответствии с ГОСТ </w:t>
      </w:r>
      <w:proofErr w:type="gramStart"/>
      <w:r w:rsidR="009A2FCD" w:rsidRPr="00B25792">
        <w:rPr>
          <w:sz w:val="28"/>
          <w:szCs w:val="28"/>
        </w:rPr>
        <w:t>Р</w:t>
      </w:r>
      <w:proofErr w:type="gramEnd"/>
      <w:r w:rsidR="009A2FCD" w:rsidRPr="00B25792">
        <w:rPr>
          <w:sz w:val="28"/>
          <w:szCs w:val="28"/>
        </w:rPr>
        <w:t xml:space="preserve"> 7.0.5 2008 «</w:t>
      </w:r>
      <w:r w:rsidR="009A2FCD" w:rsidRPr="00D971D2">
        <w:rPr>
          <w:sz w:val="28"/>
          <w:szCs w:val="28"/>
        </w:rPr>
        <w:t xml:space="preserve">БИБЛИОГРАФИЧЕСКАЯ ССЫЛКА. Общие требования и правила составления» и </w:t>
      </w:r>
      <w:proofErr w:type="gramStart"/>
      <w:r w:rsidRPr="00D971D2">
        <w:rPr>
          <w:sz w:val="28"/>
          <w:szCs w:val="28"/>
        </w:rPr>
        <w:t>размещен</w:t>
      </w:r>
      <w:proofErr w:type="gramEnd"/>
      <w:r w:rsidRPr="00D971D2">
        <w:rPr>
          <w:sz w:val="28"/>
          <w:szCs w:val="28"/>
        </w:rPr>
        <w:t xml:space="preserve"> в конце основного текста, после </w:t>
      </w:r>
      <w:r w:rsidR="00401771" w:rsidRPr="00D971D2">
        <w:rPr>
          <w:sz w:val="28"/>
          <w:szCs w:val="28"/>
        </w:rPr>
        <w:t>выводов</w:t>
      </w:r>
      <w:r w:rsidR="00AD59A2" w:rsidRPr="00D971D2">
        <w:rPr>
          <w:sz w:val="28"/>
          <w:szCs w:val="28"/>
        </w:rPr>
        <w:t>.</w:t>
      </w:r>
    </w:p>
    <w:p w14:paraId="6E15169D" w14:textId="77777777" w:rsidR="0062364B" w:rsidRPr="00D971D2" w:rsidRDefault="00FE51FD" w:rsidP="006B311D">
      <w:pPr>
        <w:spacing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3.</w:t>
      </w:r>
      <w:r w:rsidR="008A1C1C" w:rsidRPr="00D971D2">
        <w:rPr>
          <w:b/>
          <w:sz w:val="28"/>
          <w:szCs w:val="28"/>
        </w:rPr>
        <w:t>4</w:t>
      </w:r>
      <w:r w:rsidRPr="00D971D2">
        <w:rPr>
          <w:b/>
          <w:sz w:val="28"/>
          <w:szCs w:val="28"/>
        </w:rPr>
        <w:t>.</w:t>
      </w:r>
      <w:r w:rsidR="006B311D" w:rsidRPr="00D971D2">
        <w:rPr>
          <w:sz w:val="28"/>
          <w:szCs w:val="28"/>
        </w:rPr>
        <w:tab/>
      </w:r>
      <w:r w:rsidRPr="00D971D2">
        <w:rPr>
          <w:b/>
          <w:sz w:val="28"/>
          <w:szCs w:val="28"/>
          <w:u w:val="single"/>
        </w:rPr>
        <w:t>Электронная заявка</w:t>
      </w:r>
      <w:r w:rsidRPr="00D971D2">
        <w:rPr>
          <w:sz w:val="28"/>
          <w:szCs w:val="28"/>
        </w:rPr>
        <w:t xml:space="preserve"> на участие в Конкурсе и </w:t>
      </w:r>
      <w:r w:rsidRPr="00D971D2">
        <w:rPr>
          <w:b/>
          <w:sz w:val="28"/>
          <w:szCs w:val="28"/>
          <w:u w:val="single"/>
        </w:rPr>
        <w:t>конкурсная работа</w:t>
      </w:r>
      <w:r w:rsidRPr="00D971D2">
        <w:rPr>
          <w:sz w:val="28"/>
          <w:szCs w:val="28"/>
        </w:rPr>
        <w:t xml:space="preserve"> </w:t>
      </w:r>
      <w:r w:rsidRPr="00D971D2">
        <w:rPr>
          <w:b/>
          <w:sz w:val="28"/>
          <w:szCs w:val="28"/>
        </w:rPr>
        <w:t xml:space="preserve">должны быть представлены Ученому секретарю к объявленной дате </w:t>
      </w:r>
      <w:r w:rsidRPr="00D971D2">
        <w:rPr>
          <w:sz w:val="28"/>
          <w:szCs w:val="28"/>
        </w:rPr>
        <w:t>(не</w:t>
      </w:r>
      <w:r w:rsidR="00701117" w:rsidRPr="00D971D2">
        <w:rPr>
          <w:sz w:val="28"/>
          <w:szCs w:val="28"/>
        </w:rPr>
        <w:t> </w:t>
      </w:r>
      <w:r w:rsidRPr="00D971D2">
        <w:rPr>
          <w:sz w:val="28"/>
          <w:szCs w:val="28"/>
        </w:rPr>
        <w:t xml:space="preserve">позднее, чем за десять дней до проведения </w:t>
      </w:r>
      <w:r w:rsidR="0062364B" w:rsidRPr="00D971D2">
        <w:rPr>
          <w:sz w:val="28"/>
          <w:szCs w:val="28"/>
        </w:rPr>
        <w:t>Конкурса).</w:t>
      </w:r>
    </w:p>
    <w:p w14:paraId="00464ADB" w14:textId="0E19253A" w:rsidR="00FE51FD" w:rsidRPr="00D971D2" w:rsidRDefault="0062364B" w:rsidP="006B311D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D971D2">
        <w:rPr>
          <w:sz w:val="28"/>
          <w:szCs w:val="28"/>
        </w:rPr>
        <w:tab/>
        <w:t xml:space="preserve">Электронная заявка </w:t>
      </w:r>
      <w:r w:rsidR="00FE51FD" w:rsidRPr="00D971D2">
        <w:rPr>
          <w:sz w:val="28"/>
          <w:szCs w:val="28"/>
        </w:rPr>
        <w:t>содержит:</w:t>
      </w:r>
    </w:p>
    <w:p w14:paraId="23B25667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Ф.И.О. участника,</w:t>
      </w:r>
    </w:p>
    <w:p w14:paraId="0BA972A8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дату рождения (в формате ЧЧ.ММ.ГГГГ.),</w:t>
      </w:r>
    </w:p>
    <w:p w14:paraId="7EA05299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 xml:space="preserve">должность, подразделение </w:t>
      </w:r>
      <w:r w:rsidR="002E7BF5" w:rsidRPr="00D971D2">
        <w:rPr>
          <w:szCs w:val="28"/>
        </w:rPr>
        <w:t>НИОХ</w:t>
      </w:r>
      <w:r w:rsidR="00796AEB" w:rsidRPr="00D971D2">
        <w:rPr>
          <w:szCs w:val="28"/>
          <w:lang w:val="ru-RU"/>
        </w:rPr>
        <w:t xml:space="preserve"> СО РАН</w:t>
      </w:r>
      <w:r w:rsidR="002E7BF5" w:rsidRPr="00D971D2">
        <w:rPr>
          <w:szCs w:val="28"/>
        </w:rPr>
        <w:t>, место учебы (вуз, аспиран</w:t>
      </w:r>
      <w:r w:rsidRPr="00D971D2">
        <w:rPr>
          <w:szCs w:val="28"/>
        </w:rPr>
        <w:t>тура, факультет, курс);</w:t>
      </w:r>
    </w:p>
    <w:p w14:paraId="678DA0EE" w14:textId="77777777" w:rsidR="00FE51FD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название конкурсной работы;</w:t>
      </w:r>
    </w:p>
    <w:p w14:paraId="60B3E41D" w14:textId="77777777" w:rsidR="0062364B" w:rsidRPr="00D971D2" w:rsidRDefault="00FE51FD" w:rsidP="002E053D">
      <w:pPr>
        <w:pStyle w:val="a0"/>
        <w:numPr>
          <w:ilvl w:val="0"/>
          <w:numId w:val="34"/>
        </w:numPr>
        <w:spacing w:line="288" w:lineRule="auto"/>
        <w:rPr>
          <w:szCs w:val="28"/>
        </w:rPr>
      </w:pPr>
      <w:r w:rsidRPr="00D971D2">
        <w:rPr>
          <w:szCs w:val="28"/>
        </w:rPr>
        <w:t>Ф.И.О. и должность научного руководителя;</w:t>
      </w:r>
    </w:p>
    <w:p w14:paraId="75B5E55A" w14:textId="6671A748" w:rsidR="0062364B" w:rsidRPr="00D971D2" w:rsidRDefault="0062364B" w:rsidP="0062364B">
      <w:pPr>
        <w:pStyle w:val="a0"/>
        <w:spacing w:line="288" w:lineRule="auto"/>
        <w:ind w:left="720"/>
        <w:rPr>
          <w:szCs w:val="28"/>
        </w:rPr>
      </w:pPr>
      <w:r w:rsidRPr="00D971D2">
        <w:rPr>
          <w:szCs w:val="28"/>
        </w:rPr>
        <w:t xml:space="preserve">Автор предоставляет Электронную заявку и </w:t>
      </w:r>
      <w:r w:rsidRPr="00D971D2">
        <w:rPr>
          <w:szCs w:val="28"/>
          <w:lang w:val="ru-RU"/>
        </w:rPr>
        <w:t>электронные</w:t>
      </w:r>
      <w:r w:rsidRPr="00D971D2">
        <w:rPr>
          <w:szCs w:val="28"/>
        </w:rPr>
        <w:t xml:space="preserve"> </w:t>
      </w:r>
      <w:r w:rsidRPr="00D971D2">
        <w:rPr>
          <w:szCs w:val="28"/>
          <w:lang w:val="ru-RU"/>
        </w:rPr>
        <w:t>версии</w:t>
      </w:r>
      <w:r w:rsidRPr="00D971D2">
        <w:rPr>
          <w:szCs w:val="28"/>
        </w:rPr>
        <w:t xml:space="preserve"> всех документов, перечисленных в п. 3.5., в форматах </w:t>
      </w:r>
      <w:r w:rsidRPr="00D971D2">
        <w:rPr>
          <w:b/>
          <w:szCs w:val="28"/>
        </w:rPr>
        <w:t>.</w:t>
      </w:r>
      <w:proofErr w:type="spellStart"/>
      <w:r w:rsidRPr="00D971D2">
        <w:rPr>
          <w:b/>
          <w:szCs w:val="28"/>
        </w:rPr>
        <w:t>doc</w:t>
      </w:r>
      <w:proofErr w:type="spellEnd"/>
      <w:r w:rsidRPr="00D971D2">
        <w:rPr>
          <w:szCs w:val="28"/>
        </w:rPr>
        <w:t xml:space="preserve"> и </w:t>
      </w:r>
      <w:r w:rsidRPr="00D971D2">
        <w:rPr>
          <w:b/>
          <w:szCs w:val="28"/>
        </w:rPr>
        <w:t>.</w:t>
      </w:r>
      <w:proofErr w:type="spellStart"/>
      <w:r w:rsidRPr="00D971D2">
        <w:rPr>
          <w:b/>
          <w:szCs w:val="28"/>
        </w:rPr>
        <w:t>pdf</w:t>
      </w:r>
      <w:proofErr w:type="spellEnd"/>
      <w:r w:rsidRPr="00D971D2">
        <w:rPr>
          <w:szCs w:val="28"/>
        </w:rPr>
        <w:t xml:space="preserve"> посредством онлайн-формы (для конкурса 2023 года адрес</w:t>
      </w:r>
      <w:r w:rsidRPr="00D971D2">
        <w:rPr>
          <w:szCs w:val="28"/>
          <w:lang w:val="ru-RU"/>
        </w:rPr>
        <w:t xml:space="preserve"> формы</w:t>
      </w:r>
      <w:r w:rsidRPr="00D971D2">
        <w:rPr>
          <w:szCs w:val="28"/>
        </w:rPr>
        <w:t xml:space="preserve"> </w:t>
      </w:r>
      <w:hyperlink r:id="rId9" w:history="1">
        <w:r w:rsidRPr="00D971D2">
          <w:rPr>
            <w:rStyle w:val="a4"/>
            <w:szCs w:val="28"/>
          </w:rPr>
          <w:t>https://forms.gle/jZY7aayyZDDzuN4C9</w:t>
        </w:r>
      </w:hyperlink>
      <w:r w:rsidRPr="00D971D2">
        <w:rPr>
          <w:rStyle w:val="a4"/>
          <w:szCs w:val="28"/>
        </w:rPr>
        <w:t>).</w:t>
      </w:r>
    </w:p>
    <w:p w14:paraId="6EE1D5C7" w14:textId="6C39F341" w:rsidR="00FE51FD" w:rsidRPr="00D971D2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D971D2">
        <w:rPr>
          <w:b/>
          <w:sz w:val="28"/>
          <w:szCs w:val="28"/>
        </w:rPr>
        <w:t>3.</w:t>
      </w:r>
      <w:r w:rsidR="000F1967" w:rsidRPr="00D971D2">
        <w:rPr>
          <w:b/>
          <w:sz w:val="28"/>
          <w:szCs w:val="28"/>
        </w:rPr>
        <w:t>5</w:t>
      </w:r>
      <w:r w:rsidRPr="00D971D2">
        <w:rPr>
          <w:b/>
          <w:sz w:val="28"/>
          <w:szCs w:val="28"/>
        </w:rPr>
        <w:t>.</w:t>
      </w:r>
      <w:r w:rsidR="006B311D" w:rsidRPr="00D971D2">
        <w:rPr>
          <w:b/>
          <w:sz w:val="28"/>
          <w:szCs w:val="28"/>
        </w:rPr>
        <w:tab/>
      </w:r>
      <w:r w:rsidRPr="00D971D2">
        <w:rPr>
          <w:sz w:val="28"/>
          <w:szCs w:val="28"/>
        </w:rPr>
        <w:t>Авто</w:t>
      </w:r>
      <w:proofErr w:type="gramStart"/>
      <w:r w:rsidRPr="00D971D2">
        <w:rPr>
          <w:sz w:val="28"/>
          <w:szCs w:val="28"/>
        </w:rPr>
        <w:t>р(</w:t>
      </w:r>
      <w:proofErr w:type="gramEnd"/>
      <w:r w:rsidR="0062364B" w:rsidRPr="00D971D2">
        <w:rPr>
          <w:sz w:val="28"/>
          <w:szCs w:val="28"/>
        </w:rPr>
        <w:t>ы</w:t>
      </w:r>
      <w:r w:rsidRPr="00D971D2">
        <w:rPr>
          <w:sz w:val="28"/>
          <w:szCs w:val="28"/>
        </w:rPr>
        <w:t xml:space="preserve">) для участия в конкурсе представляют учёному секретарю </w:t>
      </w:r>
      <w:r w:rsidR="00796AEB" w:rsidRPr="00D971D2">
        <w:rPr>
          <w:sz w:val="28"/>
          <w:szCs w:val="28"/>
        </w:rPr>
        <w:t>Института</w:t>
      </w:r>
      <w:r w:rsidRPr="00D971D2">
        <w:rPr>
          <w:sz w:val="28"/>
          <w:szCs w:val="28"/>
        </w:rPr>
        <w:t xml:space="preserve"> следующие материалы (</w:t>
      </w:r>
      <w:r w:rsidR="0062364B" w:rsidRPr="00D971D2">
        <w:rPr>
          <w:sz w:val="28"/>
          <w:szCs w:val="28"/>
        </w:rPr>
        <w:t xml:space="preserve">в печатном виде </w:t>
      </w:r>
      <w:r w:rsidRPr="00D971D2">
        <w:rPr>
          <w:sz w:val="28"/>
          <w:szCs w:val="28"/>
        </w:rPr>
        <w:t>в одном экземпляре):</w:t>
      </w:r>
    </w:p>
    <w:p w14:paraId="68D32076" w14:textId="7C2A255E" w:rsidR="00FE51FD" w:rsidRPr="00D971D2" w:rsidRDefault="00FE51F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D971D2">
        <w:rPr>
          <w:i/>
          <w:sz w:val="28"/>
          <w:szCs w:val="28"/>
        </w:rPr>
        <w:t>конкурсная работа</w:t>
      </w:r>
      <w:r w:rsidRPr="00D971D2">
        <w:rPr>
          <w:sz w:val="28"/>
          <w:szCs w:val="28"/>
        </w:rPr>
        <w:t xml:space="preserve"> с титульным листом, подписанная авторо</w:t>
      </w:r>
      <w:proofErr w:type="gramStart"/>
      <w:r w:rsidRPr="00D971D2">
        <w:rPr>
          <w:sz w:val="28"/>
          <w:szCs w:val="28"/>
        </w:rPr>
        <w:t>м(</w:t>
      </w:r>
      <w:proofErr w:type="spellStart"/>
      <w:proofErr w:type="gramEnd"/>
      <w:r w:rsidRPr="00D971D2">
        <w:rPr>
          <w:sz w:val="28"/>
          <w:szCs w:val="28"/>
        </w:rPr>
        <w:t>ам</w:t>
      </w:r>
      <w:r w:rsidR="00A35BED" w:rsidRPr="00D971D2">
        <w:rPr>
          <w:sz w:val="28"/>
          <w:szCs w:val="28"/>
        </w:rPr>
        <w:t>и</w:t>
      </w:r>
      <w:proofErr w:type="spellEnd"/>
      <w:r w:rsidR="00A35BED" w:rsidRPr="00D971D2">
        <w:rPr>
          <w:sz w:val="28"/>
          <w:szCs w:val="28"/>
        </w:rPr>
        <w:t>), научным руководителем и заведующим</w:t>
      </w:r>
      <w:r w:rsidR="00796AEB" w:rsidRPr="00D971D2">
        <w:rPr>
          <w:sz w:val="28"/>
          <w:szCs w:val="28"/>
        </w:rPr>
        <w:t xml:space="preserve"> лабораторией (группой, кафедрой органической химии НГУ);</w:t>
      </w:r>
      <w:r w:rsidR="0062364B" w:rsidRPr="00D971D2">
        <w:rPr>
          <w:sz w:val="28"/>
          <w:szCs w:val="28"/>
        </w:rPr>
        <w:t xml:space="preserve"> конкурсная работа должна быть вложена</w:t>
      </w:r>
      <w:r w:rsidR="0062364B" w:rsidRPr="00D971D2">
        <w:rPr>
          <w:b/>
          <w:sz w:val="28"/>
          <w:szCs w:val="28"/>
          <w:u w:val="single"/>
        </w:rPr>
        <w:t xml:space="preserve"> в папку, с наклеенным на нее титульным листом работы.</w:t>
      </w:r>
    </w:p>
    <w:p w14:paraId="069141BC" w14:textId="77777777" w:rsidR="00A35BED" w:rsidRPr="00D971D2" w:rsidRDefault="00FE51FD" w:rsidP="006B311D">
      <w:pPr>
        <w:spacing w:before="120" w:line="276" w:lineRule="auto"/>
        <w:ind w:left="822"/>
        <w:jc w:val="both"/>
        <w:rPr>
          <w:i/>
          <w:sz w:val="28"/>
          <w:szCs w:val="28"/>
        </w:rPr>
      </w:pPr>
      <w:r w:rsidRPr="00D971D2">
        <w:rPr>
          <w:i/>
          <w:sz w:val="28"/>
          <w:szCs w:val="28"/>
        </w:rPr>
        <w:t>краткие тезисы работы</w:t>
      </w:r>
      <w:r w:rsidRPr="00D971D2">
        <w:rPr>
          <w:sz w:val="28"/>
          <w:szCs w:val="28"/>
        </w:rPr>
        <w:t>, оформленные в соответствии с шаблоном (приложение 1), подписанные авторо</w:t>
      </w:r>
      <w:proofErr w:type="gramStart"/>
      <w:r w:rsidRPr="00D971D2">
        <w:rPr>
          <w:sz w:val="28"/>
          <w:szCs w:val="28"/>
        </w:rPr>
        <w:t>м(</w:t>
      </w:r>
      <w:proofErr w:type="spellStart"/>
      <w:proofErr w:type="gramEnd"/>
      <w:r w:rsidRPr="00D971D2">
        <w:rPr>
          <w:sz w:val="28"/>
          <w:szCs w:val="28"/>
        </w:rPr>
        <w:t>ами</w:t>
      </w:r>
      <w:proofErr w:type="spellEnd"/>
      <w:r w:rsidRPr="00D971D2">
        <w:rPr>
          <w:sz w:val="28"/>
          <w:szCs w:val="28"/>
        </w:rPr>
        <w:t>) и научным руководителем</w:t>
      </w:r>
      <w:r w:rsidR="00A35BED" w:rsidRPr="00D971D2">
        <w:rPr>
          <w:sz w:val="28"/>
          <w:szCs w:val="28"/>
        </w:rPr>
        <w:t>.</w:t>
      </w:r>
    </w:p>
    <w:p w14:paraId="0D938E3C" w14:textId="77777777" w:rsidR="00FE51FD" w:rsidRPr="002E053D" w:rsidRDefault="00EA0AF2" w:rsidP="0062364B">
      <w:pPr>
        <w:spacing w:before="120" w:after="120" w:line="276" w:lineRule="auto"/>
        <w:ind w:left="822"/>
        <w:jc w:val="both"/>
        <w:rPr>
          <w:sz w:val="28"/>
          <w:szCs w:val="28"/>
        </w:rPr>
      </w:pPr>
      <w:r w:rsidRPr="00D971D2">
        <w:rPr>
          <w:i/>
          <w:sz w:val="28"/>
          <w:szCs w:val="28"/>
        </w:rPr>
        <w:t>с</w:t>
      </w:r>
      <w:r w:rsidR="00A35BED" w:rsidRPr="00D971D2">
        <w:rPr>
          <w:i/>
          <w:sz w:val="28"/>
          <w:szCs w:val="28"/>
        </w:rPr>
        <w:t xml:space="preserve">правка, </w:t>
      </w:r>
      <w:r w:rsidR="00A35BED" w:rsidRPr="00D971D2">
        <w:rPr>
          <w:sz w:val="28"/>
          <w:szCs w:val="28"/>
        </w:rPr>
        <w:t>подписанная авторо</w:t>
      </w:r>
      <w:proofErr w:type="gramStart"/>
      <w:r w:rsidR="00A35BED" w:rsidRPr="00D971D2">
        <w:rPr>
          <w:sz w:val="28"/>
          <w:szCs w:val="28"/>
        </w:rPr>
        <w:t>м(</w:t>
      </w:r>
      <w:proofErr w:type="spellStart"/>
      <w:proofErr w:type="gramEnd"/>
      <w:r w:rsidR="00A35BED" w:rsidRPr="00D971D2">
        <w:rPr>
          <w:sz w:val="28"/>
          <w:szCs w:val="28"/>
        </w:rPr>
        <w:t>ами</w:t>
      </w:r>
      <w:proofErr w:type="spellEnd"/>
      <w:r w:rsidR="00A35BED" w:rsidRPr="00D971D2">
        <w:rPr>
          <w:sz w:val="28"/>
          <w:szCs w:val="28"/>
        </w:rPr>
        <w:t>), с четким указанием</w:t>
      </w:r>
      <w:r w:rsidR="00A35BED" w:rsidRPr="002E053D">
        <w:rPr>
          <w:sz w:val="28"/>
          <w:szCs w:val="28"/>
        </w:rPr>
        <w:t>, какой именно материал выполнен автором(</w:t>
      </w:r>
      <w:proofErr w:type="spellStart"/>
      <w:r w:rsidR="00A35BED" w:rsidRPr="002E053D">
        <w:rPr>
          <w:sz w:val="28"/>
          <w:szCs w:val="28"/>
        </w:rPr>
        <w:t>ами</w:t>
      </w:r>
      <w:proofErr w:type="spellEnd"/>
      <w:r w:rsidR="00A35BED" w:rsidRPr="002E053D">
        <w:rPr>
          <w:sz w:val="28"/>
          <w:szCs w:val="28"/>
        </w:rPr>
        <w:t xml:space="preserve">) и </w:t>
      </w:r>
      <w:r w:rsidR="00FE51FD" w:rsidRPr="002E053D">
        <w:rPr>
          <w:sz w:val="28"/>
          <w:szCs w:val="28"/>
        </w:rPr>
        <w:t>представля</w:t>
      </w:r>
      <w:r w:rsidR="00A35BED" w:rsidRPr="002E053D">
        <w:rPr>
          <w:sz w:val="28"/>
          <w:szCs w:val="28"/>
        </w:rPr>
        <w:t>ется</w:t>
      </w:r>
      <w:r w:rsidR="00FE51FD" w:rsidRPr="002E053D">
        <w:rPr>
          <w:sz w:val="28"/>
          <w:szCs w:val="28"/>
        </w:rPr>
        <w:t xml:space="preserve"> на Конкурсе </w:t>
      </w:r>
      <w:r w:rsidR="00A35BED" w:rsidRPr="002E053D">
        <w:rPr>
          <w:sz w:val="28"/>
          <w:szCs w:val="28"/>
        </w:rPr>
        <w:t>впервые</w:t>
      </w:r>
      <w:r w:rsidR="00FE51FD" w:rsidRPr="002E053D">
        <w:rPr>
          <w:sz w:val="28"/>
          <w:szCs w:val="28"/>
        </w:rPr>
        <w:t>;</w:t>
      </w:r>
    </w:p>
    <w:p w14:paraId="73305ADC" w14:textId="0090C6A5"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</w:t>
      </w:r>
      <w:r w:rsidR="0062364B">
        <w:rPr>
          <w:b/>
          <w:sz w:val="28"/>
          <w:szCs w:val="28"/>
        </w:rPr>
        <w:t>6</w:t>
      </w:r>
      <w:r w:rsidRPr="002E053D">
        <w:rPr>
          <w:b/>
          <w:sz w:val="28"/>
          <w:szCs w:val="28"/>
        </w:rPr>
        <w:t>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Сборник тезисов представленных работ издается до начала конкурса.</w:t>
      </w:r>
      <w:r w:rsidR="006B7CF2" w:rsidRPr="002E053D">
        <w:rPr>
          <w:sz w:val="28"/>
          <w:szCs w:val="28"/>
        </w:rPr>
        <w:t xml:space="preserve"> </w:t>
      </w:r>
      <w:proofErr w:type="spellStart"/>
      <w:r w:rsidR="00796AEB" w:rsidRPr="002E053D">
        <w:rPr>
          <w:sz w:val="28"/>
          <w:szCs w:val="28"/>
        </w:rPr>
        <w:t>p</w:t>
      </w:r>
      <w:r w:rsidR="006B7CF2" w:rsidRPr="002E053D">
        <w:rPr>
          <w:sz w:val="28"/>
          <w:szCs w:val="28"/>
        </w:rPr>
        <w:t>df</w:t>
      </w:r>
      <w:proofErr w:type="spellEnd"/>
      <w:r w:rsidR="009D61F3" w:rsidRPr="002E053D">
        <w:rPr>
          <w:sz w:val="28"/>
          <w:szCs w:val="28"/>
        </w:rPr>
        <w:noBreakHyphen/>
      </w:r>
      <w:r w:rsidR="006B7CF2" w:rsidRPr="002E053D">
        <w:rPr>
          <w:sz w:val="28"/>
          <w:szCs w:val="28"/>
        </w:rPr>
        <w:t>версии конкурсных работ размещаются во внутренней институтской сети</w:t>
      </w:r>
      <w:r w:rsidR="00FA4187" w:rsidRPr="00FA4187">
        <w:rPr>
          <w:sz w:val="28"/>
          <w:szCs w:val="28"/>
        </w:rPr>
        <w:t xml:space="preserve"> </w:t>
      </w:r>
      <w:r w:rsidR="00FA4187" w:rsidRPr="000558A3">
        <w:rPr>
          <w:sz w:val="28"/>
          <w:szCs w:val="28"/>
        </w:rPr>
        <w:t>(http://limor3.nioch.nsc.ru/moloko/)</w:t>
      </w:r>
      <w:r w:rsidR="006B7CF2" w:rsidRPr="002E053D">
        <w:rPr>
          <w:sz w:val="28"/>
          <w:szCs w:val="28"/>
        </w:rPr>
        <w:t xml:space="preserve"> для предварительного ознакомления членов жюри и всех желающих.</w:t>
      </w:r>
    </w:p>
    <w:p w14:paraId="211A9B11" w14:textId="112AA72A" w:rsidR="00FE51FD" w:rsidRPr="002E053D" w:rsidRDefault="000F1967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3.</w:t>
      </w:r>
      <w:r w:rsidR="0062364B">
        <w:rPr>
          <w:b/>
          <w:sz w:val="28"/>
          <w:szCs w:val="28"/>
        </w:rPr>
        <w:t>7</w:t>
      </w:r>
      <w:r w:rsidR="00FE51FD" w:rsidRPr="002E053D">
        <w:rPr>
          <w:b/>
          <w:sz w:val="28"/>
          <w:szCs w:val="28"/>
        </w:rPr>
        <w:t>.</w:t>
      </w:r>
      <w:r w:rsidR="006B311D"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Экземпляр работы после проведения Конкурса возвращается автор</w:t>
      </w:r>
      <w:proofErr w:type="gramStart"/>
      <w:r w:rsidR="00FE51FD" w:rsidRPr="002E053D">
        <w:rPr>
          <w:sz w:val="28"/>
          <w:szCs w:val="28"/>
        </w:rPr>
        <w:t>у(</w:t>
      </w:r>
      <w:proofErr w:type="spellStart"/>
      <w:proofErr w:type="gramEnd"/>
      <w:r w:rsidR="00FE51FD" w:rsidRPr="002E053D">
        <w:rPr>
          <w:sz w:val="28"/>
          <w:szCs w:val="28"/>
        </w:rPr>
        <w:t>ам</w:t>
      </w:r>
      <w:proofErr w:type="spellEnd"/>
      <w:r w:rsidR="00FE51FD" w:rsidRPr="002E053D">
        <w:rPr>
          <w:sz w:val="28"/>
          <w:szCs w:val="28"/>
        </w:rPr>
        <w:t>).</w:t>
      </w:r>
    </w:p>
    <w:p w14:paraId="14BB9972" w14:textId="77777777" w:rsidR="00FE51FD" w:rsidRPr="002E053D" w:rsidRDefault="00FE51FD" w:rsidP="004C0377">
      <w:pPr>
        <w:pStyle w:val="a0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ОРГАНИЗАЦИЯ И ПРОВЕДЕНИЕ КОНКУРСА</w:t>
      </w:r>
    </w:p>
    <w:p w14:paraId="7BFA5BB7" w14:textId="77777777" w:rsidR="00A35BE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1.</w:t>
      </w:r>
      <w:r w:rsidR="006B311D" w:rsidRPr="002E053D">
        <w:rPr>
          <w:sz w:val="28"/>
          <w:szCs w:val="28"/>
        </w:rPr>
        <w:tab/>
      </w:r>
      <w:r w:rsidRPr="002E053D">
        <w:rPr>
          <w:sz w:val="28"/>
          <w:szCs w:val="28"/>
          <w:u w:val="single"/>
        </w:rPr>
        <w:t xml:space="preserve">Дату проведения Конкурса определяет Учёный </w:t>
      </w:r>
      <w:r w:rsidR="009F30A6" w:rsidRPr="002E053D">
        <w:rPr>
          <w:sz w:val="28"/>
          <w:szCs w:val="28"/>
          <w:u w:val="single"/>
        </w:rPr>
        <w:t>совет</w:t>
      </w:r>
      <w:r w:rsidRPr="002E053D">
        <w:rPr>
          <w:sz w:val="28"/>
          <w:szCs w:val="28"/>
          <w:u w:val="single"/>
        </w:rPr>
        <w:t xml:space="preserve"> Института.</w:t>
      </w:r>
      <w:r w:rsidRPr="002E053D">
        <w:rPr>
          <w:sz w:val="28"/>
          <w:szCs w:val="28"/>
        </w:rPr>
        <w:t xml:space="preserve"> Объявление о проведении Конкурса вывешивается не позднее, чем за четыре недели до даты проведения Конкурса.</w:t>
      </w:r>
    </w:p>
    <w:p w14:paraId="4E9D6940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2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Конкурсные работы должны быть предоставлены Ученому секретарю Института не позднее, чем за десять дней до даты проведения Конкурса.</w:t>
      </w:r>
    </w:p>
    <w:p w14:paraId="07DB9A24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3.</w:t>
      </w:r>
      <w:r w:rsidR="006B311D" w:rsidRPr="00F773FE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Для организации и проведения конкурса Ученый </w:t>
      </w:r>
      <w:r w:rsidR="009F30A6" w:rsidRPr="002E053D">
        <w:rPr>
          <w:sz w:val="28"/>
          <w:szCs w:val="28"/>
        </w:rPr>
        <w:t>совет</w:t>
      </w:r>
      <w:r w:rsidRPr="002E053D">
        <w:rPr>
          <w:sz w:val="28"/>
          <w:szCs w:val="28"/>
        </w:rPr>
        <w:t xml:space="preserve"> Института по представлению </w:t>
      </w:r>
      <w:r w:rsidR="002513AB" w:rsidRPr="002E053D">
        <w:rPr>
          <w:sz w:val="28"/>
          <w:szCs w:val="28"/>
        </w:rPr>
        <w:t>п</w:t>
      </w:r>
      <w:r w:rsidRPr="002E053D">
        <w:rPr>
          <w:sz w:val="28"/>
          <w:szCs w:val="28"/>
        </w:rPr>
        <w:t>редседателя совета научной молодежи НИОХ</w:t>
      </w:r>
      <w:r w:rsidR="00796AEB" w:rsidRPr="002E053D">
        <w:rPr>
          <w:sz w:val="28"/>
          <w:szCs w:val="28"/>
        </w:rPr>
        <w:t xml:space="preserve"> СО РАН</w:t>
      </w:r>
      <w:r w:rsidRPr="002E053D">
        <w:rPr>
          <w:sz w:val="28"/>
          <w:szCs w:val="28"/>
        </w:rPr>
        <w:t xml:space="preserve"> избирает жюри (до 15 человек) и Председателя жюри из числа сотрудников Института, работающих по основным направлениям научных исследований Института.</w:t>
      </w:r>
    </w:p>
    <w:p w14:paraId="0EB4FB0C" w14:textId="77777777" w:rsidR="002513AB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4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До проведения Конкурса жюри рассматривает работы на предмет соответствия их формальным требованиям, предъявляемым к</w:t>
      </w:r>
      <w:r w:rsidR="00EA0AF2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нкурсным работам (см.</w:t>
      </w:r>
      <w:r w:rsidR="002513AB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раздел 3), и определяет порядок выступления авторов.</w:t>
      </w:r>
    </w:p>
    <w:p w14:paraId="500FB607" w14:textId="77777777" w:rsidR="006B7CF2" w:rsidRPr="002E053D" w:rsidRDefault="006B7CF2" w:rsidP="006B311D">
      <w:pPr>
        <w:spacing w:after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се возникающие у</w:t>
      </w:r>
      <w:r w:rsidR="00273519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 xml:space="preserve">членов жюри сомнения или возражения по поводу правомерности участия той или иной работы в </w:t>
      </w:r>
      <w:r w:rsidR="00EA0AF2" w:rsidRPr="002E053D">
        <w:rPr>
          <w:sz w:val="28"/>
          <w:szCs w:val="28"/>
        </w:rPr>
        <w:t>Конкурсе</w:t>
      </w:r>
      <w:r w:rsidRPr="002E053D">
        <w:rPr>
          <w:sz w:val="28"/>
          <w:szCs w:val="28"/>
        </w:rPr>
        <w:t xml:space="preserve">, должны быть рассмотрены до начала процедуры его проведения. Решение, принимаемое председателем жюри после рассмотрения этих вопросов, считается окончательным и обсуждению в ходе процедуры проведения </w:t>
      </w:r>
      <w:r w:rsidR="00EA0AF2" w:rsidRPr="002E053D">
        <w:rPr>
          <w:sz w:val="28"/>
          <w:szCs w:val="28"/>
        </w:rPr>
        <w:t>Конкурса</w:t>
      </w:r>
      <w:r w:rsidRPr="002E053D">
        <w:rPr>
          <w:sz w:val="28"/>
          <w:szCs w:val="28"/>
        </w:rPr>
        <w:t xml:space="preserve"> не</w:t>
      </w:r>
      <w:r w:rsidR="009D61F3" w:rsidRPr="002E053D">
        <w:rPr>
          <w:sz w:val="28"/>
          <w:szCs w:val="28"/>
        </w:rPr>
        <w:t> </w:t>
      </w:r>
      <w:r w:rsidRPr="002E053D">
        <w:rPr>
          <w:sz w:val="28"/>
          <w:szCs w:val="28"/>
        </w:rPr>
        <w:t>подлежит.</w:t>
      </w:r>
    </w:p>
    <w:p w14:paraId="05C70D01" w14:textId="77777777" w:rsidR="00FE51FD" w:rsidRPr="002E053D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5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Конкурс проводится в форме открытого заседания жюри, на котором авторы работ делают устное сообщение, </w:t>
      </w:r>
      <w:r w:rsidRPr="002E053D">
        <w:rPr>
          <w:b/>
          <w:sz w:val="28"/>
          <w:szCs w:val="28"/>
        </w:rPr>
        <w:t>время выступления – 10 мин.</w:t>
      </w:r>
    </w:p>
    <w:p w14:paraId="404A8667" w14:textId="77777777"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6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По окончании Конкурса члены жюри после закрытой дискуссии путем тайного голосования выставляют работе итоговую оценку. Работа оценивается в баллах (шкала – по усмотрению жюри). Результатом принимается среднеарифметическое значение оценок, при этом в расчет не принимаются одна самая высокая и одна самая низкая оценки. Научный руководитель конкурсанта имеет право быть членом жюри и оценивать работу, выполненную под его руководством.</w:t>
      </w:r>
    </w:p>
    <w:p w14:paraId="0612E940" w14:textId="77777777" w:rsidR="00FE51FD" w:rsidRPr="002E053D" w:rsidRDefault="002E053D" w:rsidP="002E053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7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Оценивая конкурсную работу, жюри принимает во внимание:</w:t>
      </w:r>
    </w:p>
    <w:p w14:paraId="1E8AE8D6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результаты научно-исследовательской работы и перспективы исследований в выбранном направлении;</w:t>
      </w:r>
    </w:p>
    <w:p w14:paraId="52131024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овизну и оригинальность подходов и методов, использованных в работе, важность полученных результатов;</w:t>
      </w:r>
    </w:p>
    <w:p w14:paraId="405F09F9" w14:textId="77777777" w:rsidR="00FE51FD" w:rsidRPr="002E053D" w:rsidRDefault="00FE51FD" w:rsidP="002E053D">
      <w:pPr>
        <w:pStyle w:val="af4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lastRenderedPageBreak/>
        <w:t>владение материалом и способность ясно и аргументированно изложить его, умение вести научную дискуссию;</w:t>
      </w:r>
    </w:p>
    <w:p w14:paraId="190E6795" w14:textId="77777777" w:rsidR="00FE51FD" w:rsidRPr="002E053D" w:rsidRDefault="00FE51FD" w:rsidP="002E053D">
      <w:pPr>
        <w:pStyle w:val="af4"/>
        <w:numPr>
          <w:ilvl w:val="0"/>
          <w:numId w:val="33"/>
        </w:numPr>
        <w:spacing w:after="120"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тепень самостоятельности молодого сотрудника при выполнении работы.</w:t>
      </w:r>
    </w:p>
    <w:p w14:paraId="58A8759A" w14:textId="77777777" w:rsidR="002F4842" w:rsidRPr="002E053D" w:rsidRDefault="002E053D" w:rsidP="002E053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8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 xml:space="preserve">По результатам голосования жюри вырабатывает рекомендации об оказании участникам Конкурса одного из видов </w:t>
      </w:r>
      <w:r w:rsidR="00FE51FD" w:rsidRPr="002E053D">
        <w:rPr>
          <w:b/>
          <w:i/>
          <w:sz w:val="28"/>
          <w:szCs w:val="28"/>
        </w:rPr>
        <w:t>материального поощрения</w:t>
      </w:r>
      <w:r w:rsidR="00FE51FD" w:rsidRPr="002E053D">
        <w:rPr>
          <w:sz w:val="28"/>
          <w:szCs w:val="28"/>
        </w:rPr>
        <w:t>:</w:t>
      </w:r>
    </w:p>
    <w:p w14:paraId="51B470CF" w14:textId="77777777"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имени 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Ворожцова для молодых ученых и специалист</w:t>
      </w:r>
      <w:r w:rsidR="00EA0AF2" w:rsidRPr="002E053D">
        <w:rPr>
          <w:sz w:val="28"/>
          <w:szCs w:val="28"/>
        </w:rPr>
        <w:t>ов (рекомендуется 1-2 стипендии</w:t>
      </w:r>
      <w:r w:rsidR="00FE51FD" w:rsidRPr="002E053D">
        <w:rPr>
          <w:sz w:val="28"/>
          <w:szCs w:val="28"/>
        </w:rPr>
        <w:t xml:space="preserve"> с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эффициентом 2,5 относительно контрактной надбавки)</w:t>
      </w:r>
    </w:p>
    <w:p w14:paraId="12588334" w14:textId="77777777" w:rsidR="002F4842" w:rsidRPr="002E053D" w:rsidRDefault="00701117" w:rsidP="00837DAA">
      <w:pPr>
        <w:spacing w:after="120" w:line="276" w:lineRule="auto"/>
        <w:ind w:left="709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повышенн</w:t>
      </w:r>
      <w:r w:rsidRPr="002E053D">
        <w:rPr>
          <w:sz w:val="28"/>
          <w:szCs w:val="28"/>
        </w:rPr>
        <w:t>ая</w:t>
      </w:r>
      <w:r w:rsidR="00FE51FD" w:rsidRPr="002E053D">
        <w:rPr>
          <w:sz w:val="28"/>
          <w:szCs w:val="28"/>
        </w:rPr>
        <w:t xml:space="preserve"> 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(рекомендуется до</w:t>
      </w:r>
      <w:r w:rsidR="00500237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5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стипендий с коэффициентом 1,5 относительно контрактной надбавки);</w:t>
      </w:r>
    </w:p>
    <w:p w14:paraId="68AE18BC" w14:textId="77777777"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Диплом III степени </w:t>
      </w:r>
      <w:r w:rsidRPr="002E053D">
        <w:rPr>
          <w:sz w:val="28"/>
          <w:szCs w:val="28"/>
        </w:rPr>
        <w:t xml:space="preserve">и </w:t>
      </w:r>
      <w:r w:rsidR="00FE5EEF" w:rsidRPr="002E053D">
        <w:rPr>
          <w:sz w:val="28"/>
          <w:szCs w:val="28"/>
        </w:rPr>
        <w:t xml:space="preserve">повышенная </w:t>
      </w:r>
      <w:r w:rsidRPr="002E053D">
        <w:rPr>
          <w:sz w:val="28"/>
          <w:szCs w:val="28"/>
        </w:rPr>
        <w:t>контрактная надбавка</w:t>
      </w:r>
      <w:r w:rsidR="00FE51FD" w:rsidRPr="002E053D">
        <w:rPr>
          <w:sz w:val="28"/>
          <w:szCs w:val="28"/>
        </w:rPr>
        <w:t xml:space="preserve"> (коэффициент 1,</w:t>
      </w:r>
      <w:r w:rsidR="00FE5EEF" w:rsidRPr="002E053D">
        <w:rPr>
          <w:sz w:val="28"/>
          <w:szCs w:val="28"/>
        </w:rPr>
        <w:t>25 относительно контрактной надбавки</w:t>
      </w:r>
      <w:r w:rsidR="00FE51FD" w:rsidRPr="002E053D">
        <w:rPr>
          <w:sz w:val="28"/>
          <w:szCs w:val="28"/>
        </w:rPr>
        <w:t>);</w:t>
      </w:r>
    </w:p>
    <w:p w14:paraId="79F7E2FF" w14:textId="77777777" w:rsidR="002F4842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контрактная надбавка</w:t>
      </w:r>
      <w:r w:rsidRPr="002E053D">
        <w:rPr>
          <w:sz w:val="28"/>
          <w:szCs w:val="28"/>
        </w:rPr>
        <w:t xml:space="preserve"> (коэффициент 1,0);</w:t>
      </w:r>
    </w:p>
    <w:p w14:paraId="35CC56C2" w14:textId="77777777" w:rsidR="002F4842" w:rsidRPr="002E053D" w:rsidRDefault="00FE51FD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базов</w:t>
      </w:r>
      <w:r w:rsidR="00500237" w:rsidRPr="00837DAA">
        <w:rPr>
          <w:i/>
          <w:sz w:val="28"/>
          <w:szCs w:val="28"/>
        </w:rPr>
        <w:t>ая</w:t>
      </w:r>
      <w:r w:rsidRPr="00837DAA">
        <w:rPr>
          <w:i/>
          <w:sz w:val="28"/>
          <w:szCs w:val="28"/>
        </w:rPr>
        <w:t xml:space="preserve"> </w:t>
      </w:r>
      <w:r w:rsidR="00FE5EEF" w:rsidRPr="00837DAA">
        <w:rPr>
          <w:i/>
          <w:sz w:val="28"/>
          <w:szCs w:val="28"/>
        </w:rPr>
        <w:t xml:space="preserve">надбавка </w:t>
      </w:r>
      <w:r w:rsidRPr="00837DAA">
        <w:rPr>
          <w:i/>
          <w:sz w:val="28"/>
          <w:szCs w:val="28"/>
        </w:rPr>
        <w:t>(</w:t>
      </w:r>
      <w:r w:rsidRPr="002E053D">
        <w:rPr>
          <w:sz w:val="28"/>
          <w:szCs w:val="28"/>
        </w:rPr>
        <w:t>коэффициент 0,</w:t>
      </w:r>
      <w:r w:rsidR="00FE5EEF" w:rsidRPr="002E053D">
        <w:rPr>
          <w:sz w:val="28"/>
          <w:szCs w:val="28"/>
        </w:rPr>
        <w:t>7</w:t>
      </w:r>
      <w:r w:rsidRPr="002E053D">
        <w:rPr>
          <w:sz w:val="28"/>
          <w:szCs w:val="28"/>
        </w:rPr>
        <w:t>5 отн</w:t>
      </w:r>
      <w:r w:rsidR="00FE5EEF" w:rsidRPr="002E053D">
        <w:rPr>
          <w:sz w:val="28"/>
          <w:szCs w:val="28"/>
        </w:rPr>
        <w:t>осительно контрактной надбавки);</w:t>
      </w:r>
    </w:p>
    <w:p w14:paraId="7B292FB5" w14:textId="77777777" w:rsidR="00FE5EEF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стимулирующая надбавка </w:t>
      </w:r>
      <w:r w:rsidRPr="002E053D">
        <w:rPr>
          <w:sz w:val="28"/>
          <w:szCs w:val="28"/>
        </w:rPr>
        <w:t>(коэффициент 0,5 относительно контрактной надбавки</w:t>
      </w:r>
      <w:r w:rsidR="004344D2" w:rsidRPr="002E053D">
        <w:rPr>
          <w:sz w:val="28"/>
          <w:szCs w:val="28"/>
        </w:rPr>
        <w:t>, разовая или ежемесячная</w:t>
      </w:r>
      <w:r w:rsidRPr="002E053D">
        <w:rPr>
          <w:sz w:val="28"/>
          <w:szCs w:val="28"/>
        </w:rPr>
        <w:t>).</w:t>
      </w:r>
    </w:p>
    <w:p w14:paraId="76182DC8" w14:textId="03B7F79D" w:rsidR="001D369B" w:rsidRPr="00837DAA" w:rsidRDefault="00A35BE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9.</w:t>
      </w:r>
      <w:r w:rsidRPr="00837DAA">
        <w:rPr>
          <w:b/>
          <w:sz w:val="28"/>
          <w:szCs w:val="28"/>
        </w:rPr>
        <w:tab/>
      </w:r>
      <w:r w:rsidR="001D369B" w:rsidRPr="00837DAA">
        <w:rPr>
          <w:sz w:val="28"/>
          <w:szCs w:val="28"/>
        </w:rPr>
        <w:t xml:space="preserve">Ученый </w:t>
      </w:r>
      <w:r w:rsidR="004A7F41">
        <w:rPr>
          <w:sz w:val="28"/>
          <w:szCs w:val="28"/>
        </w:rPr>
        <w:t>совет</w:t>
      </w:r>
      <w:r w:rsidR="001D369B" w:rsidRPr="00837DAA">
        <w:rPr>
          <w:sz w:val="28"/>
          <w:szCs w:val="28"/>
        </w:rPr>
        <w:t xml:space="preserve"> ежегодно утверждает для участников конкурса </w:t>
      </w:r>
      <w:r w:rsidR="00674509" w:rsidRPr="00837DAA">
        <w:rPr>
          <w:sz w:val="28"/>
          <w:szCs w:val="28"/>
        </w:rPr>
        <w:t xml:space="preserve">одну </w:t>
      </w:r>
      <w:r w:rsidR="001D369B" w:rsidRPr="00837DAA">
        <w:rPr>
          <w:sz w:val="28"/>
          <w:szCs w:val="28"/>
        </w:rPr>
        <w:t>именную п</w:t>
      </w:r>
      <w:r w:rsidR="00FE51FD" w:rsidRPr="00837DAA">
        <w:rPr>
          <w:sz w:val="28"/>
          <w:szCs w:val="28"/>
        </w:rPr>
        <w:t>реми</w:t>
      </w:r>
      <w:r w:rsidR="001D369B" w:rsidRPr="00837DAA">
        <w:rPr>
          <w:sz w:val="28"/>
          <w:szCs w:val="28"/>
        </w:rPr>
        <w:t>ю</w:t>
      </w:r>
      <w:r w:rsidR="00500237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за исследования</w:t>
      </w:r>
      <w:r w:rsidR="001D369B" w:rsidRPr="00837DAA">
        <w:rPr>
          <w:sz w:val="28"/>
          <w:szCs w:val="28"/>
        </w:rPr>
        <w:t>, выполненные</w:t>
      </w:r>
      <w:r w:rsidR="002513AB" w:rsidRPr="00837DAA">
        <w:rPr>
          <w:sz w:val="28"/>
          <w:szCs w:val="28"/>
        </w:rPr>
        <w:t xml:space="preserve"> </w:t>
      </w:r>
      <w:r w:rsidR="001D369B" w:rsidRPr="00837DAA">
        <w:rPr>
          <w:sz w:val="28"/>
          <w:szCs w:val="28"/>
        </w:rPr>
        <w:t xml:space="preserve">в одной из </w:t>
      </w:r>
      <w:r w:rsidR="00674509" w:rsidRPr="00837DAA">
        <w:rPr>
          <w:sz w:val="28"/>
          <w:szCs w:val="28"/>
        </w:rPr>
        <w:t xml:space="preserve">следующих </w:t>
      </w:r>
      <w:r w:rsidR="001D369B" w:rsidRPr="00837DAA">
        <w:rPr>
          <w:sz w:val="28"/>
          <w:szCs w:val="28"/>
        </w:rPr>
        <w:t>областей</w:t>
      </w:r>
    </w:p>
    <w:p w14:paraId="18A15BC0" w14:textId="77777777" w:rsidR="001D369B" w:rsidRPr="002E053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гетероциклических соединений – премия им. В.П. Мамаева;</w:t>
      </w:r>
    </w:p>
    <w:p w14:paraId="0149A59A" w14:textId="77777777" w:rsidR="001D369B" w:rsidRPr="002E053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 xml:space="preserve">природных соединений – премия им. В.А. </w:t>
      </w:r>
      <w:proofErr w:type="spellStart"/>
      <w:r w:rsidRPr="002E053D">
        <w:rPr>
          <w:szCs w:val="28"/>
        </w:rPr>
        <w:t>Пентеговой</w:t>
      </w:r>
      <w:proofErr w:type="spellEnd"/>
      <w:r w:rsidRPr="002E053D">
        <w:rPr>
          <w:szCs w:val="28"/>
        </w:rPr>
        <w:t>;</w:t>
      </w:r>
    </w:p>
    <w:p w14:paraId="0162B80D" w14:textId="77777777" w:rsidR="001D369B" w:rsidRPr="002E053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механизмов органически</w:t>
      </w:r>
      <w:r w:rsidR="00674509" w:rsidRPr="002E053D">
        <w:rPr>
          <w:szCs w:val="28"/>
        </w:rPr>
        <w:t>х</w:t>
      </w:r>
      <w:r w:rsidRPr="002E053D">
        <w:rPr>
          <w:szCs w:val="28"/>
        </w:rPr>
        <w:t xml:space="preserve"> реакций – премия им. В.А. </w:t>
      </w:r>
      <w:proofErr w:type="spellStart"/>
      <w:r w:rsidRPr="002E053D">
        <w:rPr>
          <w:szCs w:val="28"/>
        </w:rPr>
        <w:t>Коптюга</w:t>
      </w:r>
      <w:proofErr w:type="spellEnd"/>
      <w:r w:rsidRPr="002E053D">
        <w:rPr>
          <w:szCs w:val="28"/>
        </w:rPr>
        <w:t>;</w:t>
      </w:r>
    </w:p>
    <w:p w14:paraId="433B798E" w14:textId="77777777" w:rsidR="001D369B" w:rsidRPr="009A2FCD" w:rsidRDefault="001D369B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</w:rPr>
      </w:pPr>
      <w:r w:rsidRPr="009A2FCD">
        <w:rPr>
          <w:szCs w:val="28"/>
        </w:rPr>
        <w:t>фторорганических соединений – премия им. Г.Г. Якобсона;</w:t>
      </w:r>
    </w:p>
    <w:p w14:paraId="5BB30FB7" w14:textId="77777777" w:rsidR="0094575A" w:rsidRPr="00B25792" w:rsidRDefault="00B25792" w:rsidP="00B25792">
      <w:pPr>
        <w:pStyle w:val="a0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>
        <w:rPr>
          <w:szCs w:val="28"/>
          <w:lang w:val="ru-RU"/>
        </w:rPr>
        <w:t xml:space="preserve">химии </w:t>
      </w:r>
      <w:r w:rsidRPr="00B25792">
        <w:rPr>
          <w:szCs w:val="28"/>
        </w:rPr>
        <w:t>азот</w:t>
      </w:r>
      <w:r>
        <w:rPr>
          <w:szCs w:val="28"/>
          <w:lang w:val="ru-RU"/>
        </w:rPr>
        <w:t xml:space="preserve">осодержащих </w:t>
      </w:r>
      <w:r w:rsidRPr="00B25792">
        <w:rPr>
          <w:szCs w:val="28"/>
        </w:rPr>
        <w:t>соединений</w:t>
      </w:r>
      <w:r w:rsidR="002F4842" w:rsidRPr="00B25792">
        <w:rPr>
          <w:szCs w:val="28"/>
          <w:lang w:val="ru-RU"/>
        </w:rPr>
        <w:t> </w:t>
      </w:r>
      <w:r w:rsidR="00674509" w:rsidRPr="00B25792">
        <w:rPr>
          <w:szCs w:val="28"/>
        </w:rPr>
        <w:t>– премия им. Л.Б. Володарского;</w:t>
      </w:r>
    </w:p>
    <w:p w14:paraId="7F6EC9E0" w14:textId="77777777" w:rsidR="002F4842" w:rsidRPr="00B25792" w:rsidRDefault="002F4842" w:rsidP="00837DAA">
      <w:pPr>
        <w:pStyle w:val="a0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 w:rsidRPr="00B25792">
        <w:rPr>
          <w:szCs w:val="28"/>
          <w:lang w:val="ru-RU"/>
        </w:rPr>
        <w:t>медицинской химии – премия им. Г.А. Толстикова;</w:t>
      </w:r>
    </w:p>
    <w:p w14:paraId="584393E1" w14:textId="77777777" w:rsidR="00FE51FD" w:rsidRPr="00837DAA" w:rsidRDefault="001D369B" w:rsidP="00837DAA">
      <w:pPr>
        <w:spacing w:after="120" w:line="276" w:lineRule="auto"/>
        <w:ind w:left="822"/>
        <w:jc w:val="both"/>
        <w:rPr>
          <w:sz w:val="28"/>
          <w:szCs w:val="28"/>
        </w:rPr>
      </w:pPr>
      <w:r w:rsidRPr="00837DAA">
        <w:rPr>
          <w:sz w:val="28"/>
          <w:szCs w:val="28"/>
        </w:rPr>
        <w:t>Решение о выдвижении на соискание</w:t>
      </w:r>
      <w:r w:rsidR="00674509" w:rsidRPr="00837DAA">
        <w:rPr>
          <w:sz w:val="28"/>
          <w:szCs w:val="28"/>
        </w:rPr>
        <w:t xml:space="preserve"> Премии принимает Жюри конкурса.</w:t>
      </w:r>
      <w:r w:rsidR="002F4842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Поощрение участника</w:t>
      </w:r>
      <w:r w:rsidR="00A35BED" w:rsidRPr="00837DAA">
        <w:rPr>
          <w:sz w:val="28"/>
          <w:szCs w:val="28"/>
        </w:rPr>
        <w:t xml:space="preserve"> Конкурса</w:t>
      </w:r>
      <w:r w:rsidR="002513AB" w:rsidRPr="00837DAA">
        <w:rPr>
          <w:sz w:val="28"/>
          <w:szCs w:val="28"/>
        </w:rPr>
        <w:t xml:space="preserve"> Премией не</w:t>
      </w:r>
      <w:r w:rsidR="00A35BED" w:rsidRPr="00837DAA">
        <w:rPr>
          <w:sz w:val="28"/>
          <w:szCs w:val="28"/>
        </w:rPr>
        <w:t> </w:t>
      </w:r>
      <w:r w:rsidR="002513AB" w:rsidRPr="00837DAA">
        <w:rPr>
          <w:sz w:val="28"/>
          <w:szCs w:val="28"/>
        </w:rPr>
        <w:t xml:space="preserve">является препятствием для </w:t>
      </w:r>
      <w:r w:rsidR="00A35BED" w:rsidRPr="00837DAA">
        <w:rPr>
          <w:sz w:val="28"/>
          <w:szCs w:val="28"/>
        </w:rPr>
        <w:t xml:space="preserve">присуждения одного из видов материального поощрения согласно </w:t>
      </w:r>
      <w:proofErr w:type="gramStart"/>
      <w:r w:rsidR="00A35BED" w:rsidRPr="00837DAA">
        <w:rPr>
          <w:sz w:val="28"/>
          <w:szCs w:val="28"/>
        </w:rPr>
        <w:t>п</w:t>
      </w:r>
      <w:proofErr w:type="gramEnd"/>
      <w:r w:rsidR="00A35BED" w:rsidRPr="00837DAA">
        <w:rPr>
          <w:sz w:val="28"/>
          <w:szCs w:val="28"/>
        </w:rPr>
        <w:t xml:space="preserve"> 4.8.</w:t>
      </w:r>
    </w:p>
    <w:p w14:paraId="338D022B" w14:textId="0E0687E1" w:rsidR="006A0EFE" w:rsidRPr="00837DAA" w:rsidRDefault="00FE51F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="00A35BED" w:rsidRPr="00837DAA">
        <w:rPr>
          <w:b/>
          <w:sz w:val="28"/>
          <w:szCs w:val="28"/>
        </w:rPr>
        <w:t>10</w:t>
      </w:r>
      <w:r w:rsidR="00837DAA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Ученый </w:t>
      </w:r>
      <w:r w:rsidR="004A7F41">
        <w:rPr>
          <w:sz w:val="28"/>
          <w:szCs w:val="28"/>
        </w:rPr>
        <w:t>с</w:t>
      </w:r>
      <w:r w:rsidRPr="00837DAA">
        <w:rPr>
          <w:sz w:val="28"/>
          <w:szCs w:val="28"/>
        </w:rPr>
        <w:t xml:space="preserve">овет </w:t>
      </w:r>
      <w:proofErr w:type="gramStart"/>
      <w:r w:rsidRPr="00837DAA">
        <w:rPr>
          <w:sz w:val="28"/>
          <w:szCs w:val="28"/>
        </w:rPr>
        <w:t>утверждает</w:t>
      </w:r>
      <w:proofErr w:type="gramEnd"/>
      <w:r w:rsidRPr="00837DAA">
        <w:rPr>
          <w:sz w:val="28"/>
          <w:szCs w:val="28"/>
        </w:rPr>
        <w:t xml:space="preserve"> результаты Конкурса и принимает решение о</w:t>
      </w:r>
      <w:r w:rsidR="00500237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количестве и размере материального поощрения участникам Конкурса. Размер контрактной надбавки не должен быть меньше размера контрактной надбавки, присуждавшейся в прошлом году.</w:t>
      </w:r>
    </w:p>
    <w:p w14:paraId="439906E2" w14:textId="0D4B0D67" w:rsidR="00232438" w:rsidRPr="00837DAA" w:rsidRDefault="006A0EFE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11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Поощрение участников Конкурса из числа сотрудников НИОХ СО РАН, осуществляется за счет средств фонда стимулирующих выплат. </w:t>
      </w:r>
      <w:r w:rsidR="00837DAA" w:rsidRPr="00837DAA">
        <w:rPr>
          <w:sz w:val="28"/>
          <w:szCs w:val="28"/>
        </w:rPr>
        <w:t xml:space="preserve">Решение о поощрении студентов Новосибирского государственного университета, </w:t>
      </w:r>
      <w:r w:rsidR="00837DAA" w:rsidRPr="00837DAA">
        <w:rPr>
          <w:sz w:val="28"/>
          <w:szCs w:val="28"/>
        </w:rPr>
        <w:lastRenderedPageBreak/>
        <w:t>проходящих научно-производственную практику или выполняющих дипломные работы на кафедре органической химии Новосибирского государственного университета, принимает НГУ.</w:t>
      </w:r>
      <w:r w:rsidR="00837DAA">
        <w:rPr>
          <w:sz w:val="28"/>
          <w:szCs w:val="28"/>
        </w:rPr>
        <w:t xml:space="preserve"> </w:t>
      </w:r>
      <w:r w:rsidRPr="009A2FCD">
        <w:rPr>
          <w:b/>
          <w:sz w:val="28"/>
          <w:szCs w:val="28"/>
        </w:rPr>
        <w:t>О </w:t>
      </w:r>
      <w:r w:rsidR="0020230D" w:rsidRPr="009A2FCD">
        <w:rPr>
          <w:b/>
          <w:sz w:val="28"/>
          <w:szCs w:val="28"/>
        </w:rPr>
        <w:t>результатах Конкурса</w:t>
      </w:r>
      <w:r w:rsidRPr="00837DAA">
        <w:rPr>
          <w:sz w:val="28"/>
          <w:szCs w:val="28"/>
        </w:rPr>
        <w:t xml:space="preserve"> ученый секретарь Института сообщает в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деканат ФЕН и на кафедру органической химии в течение 1 недели с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момента утвержде</w:t>
      </w:r>
      <w:r w:rsidR="00837DAA">
        <w:rPr>
          <w:sz w:val="28"/>
          <w:szCs w:val="28"/>
        </w:rPr>
        <w:t>ния результатов Конкурса</w:t>
      </w:r>
      <w:r w:rsidR="0020230D" w:rsidRPr="0020230D">
        <w:rPr>
          <w:sz w:val="28"/>
          <w:szCs w:val="28"/>
        </w:rPr>
        <w:t xml:space="preserve"> </w:t>
      </w:r>
      <w:r w:rsidR="0020230D" w:rsidRPr="0020230D">
        <w:rPr>
          <w:b/>
          <w:sz w:val="28"/>
          <w:szCs w:val="28"/>
        </w:rPr>
        <w:t xml:space="preserve">Ученым </w:t>
      </w:r>
      <w:r w:rsidR="008F6604">
        <w:rPr>
          <w:b/>
          <w:sz w:val="28"/>
          <w:szCs w:val="28"/>
        </w:rPr>
        <w:t>с</w:t>
      </w:r>
      <w:r w:rsidR="0020230D" w:rsidRPr="0020230D">
        <w:rPr>
          <w:b/>
          <w:sz w:val="28"/>
          <w:szCs w:val="28"/>
        </w:rPr>
        <w:t>оветом</w:t>
      </w:r>
      <w:r w:rsidR="00837DAA">
        <w:rPr>
          <w:sz w:val="28"/>
          <w:szCs w:val="28"/>
        </w:rPr>
        <w:t>.</w:t>
      </w:r>
    </w:p>
    <w:p w14:paraId="60A9EF15" w14:textId="77777777" w:rsidR="006B7CF2" w:rsidRPr="00D971D2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Pr="002E053D">
        <w:rPr>
          <w:b/>
          <w:sz w:val="28"/>
          <w:szCs w:val="28"/>
        </w:rPr>
        <w:t>1</w:t>
      </w:r>
      <w:r w:rsidR="00151E2C" w:rsidRPr="002E053D">
        <w:rPr>
          <w:b/>
          <w:sz w:val="28"/>
          <w:szCs w:val="28"/>
        </w:rPr>
        <w:t>2</w:t>
      </w:r>
      <w:r w:rsidRPr="002E053D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>Стипендия имени Н.Н.</w:t>
      </w:r>
      <w:r w:rsidR="004B45DB">
        <w:rPr>
          <w:sz w:val="28"/>
          <w:szCs w:val="28"/>
        </w:rPr>
        <w:t xml:space="preserve"> </w:t>
      </w:r>
      <w:r w:rsidRPr="00837DAA">
        <w:rPr>
          <w:sz w:val="28"/>
          <w:szCs w:val="28"/>
        </w:rPr>
        <w:t xml:space="preserve">Ворожцова, повышенная стипендия, </w:t>
      </w:r>
      <w:r w:rsidR="008F22CA" w:rsidRPr="00837DAA">
        <w:rPr>
          <w:sz w:val="28"/>
          <w:szCs w:val="28"/>
        </w:rPr>
        <w:t xml:space="preserve">повышенная контрактная надбавка, </w:t>
      </w:r>
      <w:r w:rsidRPr="00837DAA">
        <w:rPr>
          <w:sz w:val="28"/>
          <w:szCs w:val="28"/>
        </w:rPr>
        <w:t xml:space="preserve">контрактная надбавка и базовая </w:t>
      </w:r>
      <w:r w:rsidR="008F22CA" w:rsidRPr="00837DAA">
        <w:rPr>
          <w:sz w:val="28"/>
          <w:szCs w:val="28"/>
        </w:rPr>
        <w:t xml:space="preserve">надбавка </w:t>
      </w:r>
      <w:r w:rsidRPr="00837DAA">
        <w:rPr>
          <w:sz w:val="28"/>
          <w:szCs w:val="28"/>
        </w:rPr>
        <w:t xml:space="preserve">выплачиваются </w:t>
      </w:r>
      <w:r w:rsidRPr="00D971D2">
        <w:rPr>
          <w:sz w:val="28"/>
          <w:szCs w:val="28"/>
        </w:rPr>
        <w:t>авторам</w:t>
      </w:r>
      <w:r w:rsidR="00435F78" w:rsidRPr="00D971D2">
        <w:rPr>
          <w:sz w:val="28"/>
          <w:szCs w:val="28"/>
        </w:rPr>
        <w:t xml:space="preserve"> из числа сотрудников НИОХ СО РАН</w:t>
      </w:r>
      <w:r w:rsidRPr="00D971D2">
        <w:rPr>
          <w:sz w:val="28"/>
          <w:szCs w:val="28"/>
        </w:rPr>
        <w:t xml:space="preserve"> в виде ежемесячной надбавки в течение следующего года (с 1 января по 31 декабря).</w:t>
      </w:r>
      <w:r w:rsidR="006B22DF" w:rsidRPr="00D971D2">
        <w:rPr>
          <w:sz w:val="28"/>
          <w:szCs w:val="28"/>
        </w:rPr>
        <w:t xml:space="preserve"> </w:t>
      </w:r>
      <w:r w:rsidR="002513AB" w:rsidRPr="00D971D2">
        <w:rPr>
          <w:sz w:val="28"/>
          <w:szCs w:val="28"/>
        </w:rPr>
        <w:t>Именная</w:t>
      </w:r>
      <w:r w:rsidR="008F22CA" w:rsidRPr="00D971D2">
        <w:rPr>
          <w:sz w:val="28"/>
          <w:szCs w:val="28"/>
        </w:rPr>
        <w:t xml:space="preserve"> </w:t>
      </w:r>
      <w:r w:rsidR="002513AB" w:rsidRPr="00D971D2">
        <w:rPr>
          <w:sz w:val="28"/>
          <w:szCs w:val="28"/>
        </w:rPr>
        <w:t>п</w:t>
      </w:r>
      <w:r w:rsidRPr="00D971D2">
        <w:rPr>
          <w:sz w:val="28"/>
          <w:szCs w:val="28"/>
        </w:rPr>
        <w:t>ремия</w:t>
      </w:r>
      <w:r w:rsidR="00A35BED" w:rsidRPr="00D971D2">
        <w:rPr>
          <w:sz w:val="28"/>
          <w:szCs w:val="28"/>
        </w:rPr>
        <w:t xml:space="preserve"> (п. 4.9.)</w:t>
      </w:r>
      <w:r w:rsidRPr="00D971D2">
        <w:rPr>
          <w:sz w:val="28"/>
          <w:szCs w:val="28"/>
        </w:rPr>
        <w:t xml:space="preserve"> является разовой выплатой и выплачивается </w:t>
      </w:r>
      <w:r w:rsidR="008F22CA" w:rsidRPr="00D971D2">
        <w:rPr>
          <w:sz w:val="28"/>
          <w:szCs w:val="28"/>
        </w:rPr>
        <w:t xml:space="preserve">в </w:t>
      </w:r>
      <w:r w:rsidRPr="00D971D2">
        <w:rPr>
          <w:sz w:val="28"/>
          <w:szCs w:val="28"/>
        </w:rPr>
        <w:t>январе.</w:t>
      </w:r>
    </w:p>
    <w:p w14:paraId="7245D071" w14:textId="77777777" w:rsidR="00FE51FD" w:rsidRPr="00D971D2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4.1</w:t>
      </w:r>
      <w:r w:rsidR="00151E2C" w:rsidRPr="00D971D2">
        <w:rPr>
          <w:b/>
          <w:sz w:val="28"/>
          <w:szCs w:val="28"/>
        </w:rPr>
        <w:t>3</w:t>
      </w:r>
      <w:r w:rsidR="00FE51FD" w:rsidRPr="00D971D2">
        <w:rPr>
          <w:b/>
          <w:sz w:val="28"/>
          <w:szCs w:val="28"/>
        </w:rPr>
        <w:t>.</w:t>
      </w:r>
      <w:r w:rsidR="00837DAA" w:rsidRPr="00D971D2">
        <w:rPr>
          <w:b/>
          <w:sz w:val="28"/>
          <w:szCs w:val="28"/>
        </w:rPr>
        <w:tab/>
      </w:r>
      <w:r w:rsidR="00FE51FD" w:rsidRPr="00D971D2">
        <w:rPr>
          <w:sz w:val="28"/>
          <w:szCs w:val="28"/>
        </w:rPr>
        <w:t>Сумма материального поощрения авторов коллективных конкурсны</w:t>
      </w:r>
      <w:r w:rsidR="002F4842" w:rsidRPr="00D971D2">
        <w:rPr>
          <w:sz w:val="28"/>
          <w:szCs w:val="28"/>
        </w:rPr>
        <w:t>х работ делится на всех авторов</w:t>
      </w:r>
      <w:r w:rsidR="00FE51FD" w:rsidRPr="00D971D2">
        <w:rPr>
          <w:sz w:val="28"/>
          <w:szCs w:val="28"/>
        </w:rPr>
        <w:t xml:space="preserve"> в соответствии со справкой о творческом вкладе.</w:t>
      </w:r>
    </w:p>
    <w:p w14:paraId="7B5A7AC1" w14:textId="2CE872A4" w:rsidR="00FE51FD" w:rsidRPr="00D971D2" w:rsidRDefault="00A35BED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D971D2">
        <w:rPr>
          <w:b/>
          <w:sz w:val="28"/>
          <w:szCs w:val="28"/>
        </w:rPr>
        <w:t>4.1</w:t>
      </w:r>
      <w:r w:rsidR="00151E2C" w:rsidRPr="00D971D2">
        <w:rPr>
          <w:b/>
          <w:sz w:val="28"/>
          <w:szCs w:val="28"/>
        </w:rPr>
        <w:t>4</w:t>
      </w:r>
      <w:r w:rsidR="00FE51FD" w:rsidRPr="00D971D2">
        <w:rPr>
          <w:b/>
          <w:sz w:val="28"/>
          <w:szCs w:val="28"/>
        </w:rPr>
        <w:t>.</w:t>
      </w:r>
      <w:r w:rsidR="00837DAA" w:rsidRPr="00D971D2">
        <w:rPr>
          <w:b/>
          <w:sz w:val="28"/>
          <w:szCs w:val="28"/>
        </w:rPr>
        <w:tab/>
      </w:r>
      <w:r w:rsidR="00FE51FD" w:rsidRPr="00D971D2">
        <w:rPr>
          <w:sz w:val="28"/>
          <w:szCs w:val="28"/>
        </w:rPr>
        <w:t xml:space="preserve">Приказ </w:t>
      </w:r>
      <w:r w:rsidR="00151E2C" w:rsidRPr="00D971D2">
        <w:rPr>
          <w:sz w:val="28"/>
          <w:szCs w:val="28"/>
        </w:rPr>
        <w:t xml:space="preserve">НИОХ СО РАН </w:t>
      </w:r>
      <w:r w:rsidR="00FE51FD" w:rsidRPr="00D971D2">
        <w:rPr>
          <w:sz w:val="28"/>
          <w:szCs w:val="28"/>
        </w:rPr>
        <w:t xml:space="preserve">по итогам Конкурса издаётся в недельный срок после принятия Ученым </w:t>
      </w:r>
      <w:r w:rsidR="008F6604" w:rsidRPr="00D971D2">
        <w:rPr>
          <w:sz w:val="28"/>
          <w:szCs w:val="28"/>
        </w:rPr>
        <w:t>с</w:t>
      </w:r>
      <w:r w:rsidR="00FE51FD" w:rsidRPr="00D971D2">
        <w:rPr>
          <w:sz w:val="28"/>
          <w:szCs w:val="28"/>
        </w:rPr>
        <w:t>оветом решения о материальном поощрении участников.</w:t>
      </w:r>
    </w:p>
    <w:p w14:paraId="59243A1E" w14:textId="77777777" w:rsidR="002F4842" w:rsidRPr="00D971D2" w:rsidRDefault="002F4842" w:rsidP="00DF215B">
      <w:pPr>
        <w:pStyle w:val="a0"/>
        <w:spacing w:line="288" w:lineRule="auto"/>
        <w:ind w:left="567" w:hanging="567"/>
        <w:rPr>
          <w:szCs w:val="28"/>
          <w:lang w:val="ru-RU"/>
        </w:rPr>
      </w:pPr>
    </w:p>
    <w:p w14:paraId="5DD6826A" w14:textId="7B440D2D" w:rsidR="00DA417B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В 20</w:t>
      </w:r>
      <w:r w:rsidR="007D2D61" w:rsidRPr="00D971D2">
        <w:rPr>
          <w:b/>
          <w:szCs w:val="28"/>
          <w:lang w:val="ru-RU"/>
        </w:rPr>
        <w:t>2</w:t>
      </w:r>
      <w:r w:rsidR="007514AF" w:rsidRPr="00D971D2">
        <w:rPr>
          <w:b/>
          <w:szCs w:val="28"/>
          <w:lang w:val="ru-RU"/>
        </w:rPr>
        <w:t>3</w:t>
      </w:r>
      <w:r w:rsidRPr="00D971D2">
        <w:rPr>
          <w:b/>
          <w:szCs w:val="28"/>
          <w:lang w:val="ru-RU"/>
        </w:rPr>
        <w:t xml:space="preserve"> году </w:t>
      </w:r>
      <w:r w:rsidR="00DA417B" w:rsidRPr="00D971D2">
        <w:rPr>
          <w:b/>
          <w:szCs w:val="28"/>
          <w:lang w:val="ru-RU"/>
        </w:rPr>
        <w:t xml:space="preserve">Конкурс состоится </w:t>
      </w:r>
      <w:r w:rsidR="00BF2482" w:rsidRPr="00D971D2">
        <w:rPr>
          <w:b/>
          <w:szCs w:val="28"/>
          <w:lang w:val="ru-RU"/>
        </w:rPr>
        <w:t xml:space="preserve">с </w:t>
      </w:r>
      <w:r w:rsidR="008F6604" w:rsidRPr="00D971D2">
        <w:rPr>
          <w:b/>
          <w:szCs w:val="28"/>
          <w:lang w:val="ru-RU"/>
        </w:rPr>
        <w:t>2</w:t>
      </w:r>
      <w:r w:rsidR="007514AF" w:rsidRPr="00D971D2">
        <w:rPr>
          <w:b/>
          <w:szCs w:val="28"/>
          <w:lang w:val="ru-RU"/>
        </w:rPr>
        <w:t>7</w:t>
      </w:r>
      <w:r w:rsidR="007D2D61" w:rsidRPr="00D971D2">
        <w:rPr>
          <w:b/>
          <w:szCs w:val="28"/>
          <w:lang w:val="ru-RU"/>
        </w:rPr>
        <w:t xml:space="preserve"> </w:t>
      </w:r>
      <w:r w:rsidR="007514AF" w:rsidRPr="00D971D2">
        <w:rPr>
          <w:b/>
          <w:szCs w:val="28"/>
          <w:lang w:val="ru-RU"/>
        </w:rPr>
        <w:t>по 29</w:t>
      </w:r>
      <w:r w:rsidR="00DA417B" w:rsidRPr="00D971D2">
        <w:rPr>
          <w:b/>
          <w:szCs w:val="28"/>
          <w:lang w:val="ru-RU"/>
        </w:rPr>
        <w:t xml:space="preserve"> </w:t>
      </w:r>
      <w:r w:rsidR="00BF2482" w:rsidRPr="00D971D2">
        <w:rPr>
          <w:b/>
          <w:szCs w:val="28"/>
          <w:lang w:val="ru-RU"/>
        </w:rPr>
        <w:t>ноября</w:t>
      </w:r>
      <w:r w:rsidR="00DA417B" w:rsidRPr="00D971D2">
        <w:rPr>
          <w:b/>
          <w:szCs w:val="28"/>
          <w:lang w:val="ru-RU"/>
        </w:rPr>
        <w:t>.</w:t>
      </w:r>
    </w:p>
    <w:p w14:paraId="1BEF226C" w14:textId="77777777" w:rsidR="00BF2482" w:rsidRPr="00D971D2" w:rsidRDefault="00BF2482" w:rsidP="00F6465C">
      <w:pPr>
        <w:pStyle w:val="a0"/>
        <w:spacing w:line="360" w:lineRule="auto"/>
        <w:ind w:left="567" w:hanging="567"/>
        <w:jc w:val="center"/>
        <w:rPr>
          <w:szCs w:val="28"/>
          <w:lang w:val="ru-RU"/>
        </w:rPr>
      </w:pPr>
    </w:p>
    <w:p w14:paraId="35C6A58C" w14:textId="77777777" w:rsidR="00BF2482" w:rsidRPr="00D971D2" w:rsidRDefault="002F4842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Материалы</w:t>
      </w:r>
      <w:r w:rsidR="00F6465C" w:rsidRPr="00D971D2">
        <w:rPr>
          <w:b/>
          <w:szCs w:val="28"/>
          <w:lang w:val="ru-RU"/>
        </w:rPr>
        <w:t xml:space="preserve"> на Конкурс принимает </w:t>
      </w:r>
      <w:r w:rsidR="00BF2482" w:rsidRPr="00D971D2">
        <w:rPr>
          <w:b/>
          <w:szCs w:val="28"/>
          <w:lang w:val="ru-RU"/>
        </w:rPr>
        <w:t>ученый секретарь</w:t>
      </w:r>
      <w:r w:rsidR="00DA417B" w:rsidRPr="00D971D2">
        <w:rPr>
          <w:b/>
          <w:szCs w:val="28"/>
          <w:lang w:val="ru-RU"/>
        </w:rPr>
        <w:t>,</w:t>
      </w:r>
    </w:p>
    <w:p w14:paraId="0955FD78" w14:textId="20C9CC72" w:rsidR="00F6465C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Бредихин Роман Андреевич</w:t>
      </w:r>
      <w:r w:rsidR="00DA417B" w:rsidRPr="00D971D2">
        <w:rPr>
          <w:b/>
          <w:szCs w:val="28"/>
          <w:lang w:val="ru-RU"/>
        </w:rPr>
        <w:t>,</w:t>
      </w:r>
    </w:p>
    <w:p w14:paraId="42E999B8" w14:textId="77777777" w:rsidR="00F6465C" w:rsidRPr="00D971D2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D971D2">
        <w:rPr>
          <w:b/>
          <w:szCs w:val="28"/>
          <w:lang w:val="ru-RU"/>
        </w:rPr>
        <w:t>к. </w:t>
      </w:r>
      <w:r w:rsidR="00FB43E7" w:rsidRPr="00D971D2">
        <w:rPr>
          <w:b/>
          <w:szCs w:val="28"/>
          <w:lang w:val="ru-RU"/>
        </w:rPr>
        <w:t>317</w:t>
      </w:r>
      <w:r w:rsidRPr="00D971D2">
        <w:rPr>
          <w:b/>
          <w:szCs w:val="28"/>
          <w:lang w:val="ru-RU"/>
        </w:rPr>
        <w:t> НИОХ СО РАН, 330-78-60, +7 913 925 96 92</w:t>
      </w:r>
    </w:p>
    <w:p w14:paraId="16BAF95E" w14:textId="0D1AA8E2" w:rsidR="002F4842" w:rsidRPr="002E053D" w:rsidRDefault="00F6465C" w:rsidP="00F6465C">
      <w:pPr>
        <w:pStyle w:val="a0"/>
        <w:spacing w:line="360" w:lineRule="auto"/>
        <w:ind w:left="567" w:hanging="567"/>
        <w:jc w:val="center"/>
        <w:rPr>
          <w:b/>
          <w:szCs w:val="28"/>
          <w:u w:val="single"/>
          <w:lang w:val="ru-RU"/>
        </w:rPr>
        <w:sectPr w:rsidR="002F4842" w:rsidRPr="002E053D" w:rsidSect="00837DAA">
          <w:footerReference w:type="default" r:id="rId10"/>
          <w:footnotePr>
            <w:pos w:val="beneathText"/>
          </w:footnotePr>
          <w:pgSz w:w="11906" w:h="16838"/>
          <w:pgMar w:top="720" w:right="720" w:bottom="720" w:left="720" w:header="1134" w:footer="720" w:gutter="0"/>
          <w:cols w:space="720"/>
          <w:docGrid w:linePitch="360"/>
        </w:sectPr>
      </w:pPr>
      <w:r w:rsidRPr="00D971D2">
        <w:rPr>
          <w:b/>
          <w:szCs w:val="28"/>
          <w:u w:val="single"/>
          <w:lang w:val="ru-RU"/>
        </w:rPr>
        <w:t>до 1</w:t>
      </w:r>
      <w:r w:rsidR="00DA417B" w:rsidRPr="00D971D2">
        <w:rPr>
          <w:b/>
          <w:szCs w:val="28"/>
          <w:u w:val="single"/>
          <w:lang w:val="ru-RU"/>
        </w:rPr>
        <w:t>8</w:t>
      </w:r>
      <w:r w:rsidRPr="00D971D2">
        <w:rPr>
          <w:b/>
          <w:szCs w:val="28"/>
          <w:u w:val="single"/>
          <w:lang w:val="ru-RU"/>
        </w:rPr>
        <w:t xml:space="preserve">.00 пятницы, </w:t>
      </w:r>
      <w:r w:rsidR="008F6604" w:rsidRPr="00D971D2">
        <w:rPr>
          <w:b/>
          <w:szCs w:val="28"/>
          <w:u w:val="single"/>
          <w:lang w:val="ru-RU"/>
        </w:rPr>
        <w:t>1</w:t>
      </w:r>
      <w:r w:rsidR="00673ACF" w:rsidRPr="00D971D2">
        <w:rPr>
          <w:b/>
          <w:szCs w:val="28"/>
          <w:u w:val="single"/>
          <w:lang w:val="ru-RU"/>
        </w:rPr>
        <w:t>7</w:t>
      </w:r>
      <w:r w:rsidRPr="00D971D2">
        <w:rPr>
          <w:b/>
          <w:szCs w:val="28"/>
          <w:u w:val="single"/>
          <w:lang w:val="ru-RU"/>
        </w:rPr>
        <w:t xml:space="preserve"> ноября</w:t>
      </w:r>
    </w:p>
    <w:p w14:paraId="1DFD569B" w14:textId="77777777" w:rsidR="00781B7E" w:rsidRPr="002E053D" w:rsidRDefault="00781B7E" w:rsidP="00781B7E">
      <w:pPr>
        <w:pStyle w:val="a0"/>
        <w:pageBreakBefore/>
        <w:spacing w:line="288" w:lineRule="auto"/>
        <w:jc w:val="center"/>
        <w:rPr>
          <w:b/>
          <w:bCs/>
          <w:szCs w:val="28"/>
          <w:lang w:val="ru-RU"/>
        </w:rPr>
      </w:pPr>
      <w:r w:rsidRPr="002E053D">
        <w:rPr>
          <w:b/>
          <w:bCs/>
          <w:szCs w:val="28"/>
        </w:rPr>
        <w:lastRenderedPageBreak/>
        <w:t xml:space="preserve">Приложение </w:t>
      </w:r>
      <w:r w:rsidR="00313241" w:rsidRPr="002E053D">
        <w:rPr>
          <w:b/>
          <w:bCs/>
          <w:szCs w:val="28"/>
          <w:lang w:val="ru-RU"/>
        </w:rPr>
        <w:t>1</w:t>
      </w:r>
      <w:r w:rsidRPr="002E053D">
        <w:rPr>
          <w:b/>
          <w:bCs/>
          <w:szCs w:val="28"/>
        </w:rPr>
        <w:t xml:space="preserve">. Правила оформления </w:t>
      </w:r>
      <w:r w:rsidRPr="002E053D">
        <w:rPr>
          <w:b/>
          <w:bCs/>
          <w:szCs w:val="28"/>
          <w:lang w:val="ru-RU"/>
        </w:rPr>
        <w:t xml:space="preserve">титульного листа </w:t>
      </w:r>
      <w:r w:rsidRPr="002E053D">
        <w:rPr>
          <w:b/>
          <w:bCs/>
          <w:szCs w:val="28"/>
        </w:rPr>
        <w:t>конкурсной работы.</w:t>
      </w:r>
    </w:p>
    <w:p w14:paraId="1AF0286A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</w:p>
    <w:p w14:paraId="0A4B3584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 титульном листе приводят следующие сведения:</w:t>
      </w:r>
    </w:p>
    <w:p w14:paraId="0250B59D" w14:textId="77777777" w:rsidR="002B6EAB" w:rsidRPr="00937F42" w:rsidRDefault="002B6EAB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937F42">
        <w:rPr>
          <w:sz w:val="28"/>
          <w:szCs w:val="28"/>
        </w:rPr>
        <w:t>Министерство науки и высшего образования Российской Федерации</w:t>
      </w:r>
    </w:p>
    <w:p w14:paraId="6D540566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именование организации, в которой выполнена работа</w:t>
      </w:r>
    </w:p>
    <w:p w14:paraId="4B601131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Мероприятие, на котором докладывается работа (Конкурс научных работ студентов и аспирантов)</w:t>
      </w:r>
    </w:p>
    <w:p w14:paraId="3F806E60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Название работы</w:t>
      </w:r>
    </w:p>
    <w:p w14:paraId="3D173018" w14:textId="77777777" w:rsidR="00453BEC" w:rsidRPr="002E053D" w:rsidRDefault="00401771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Для всех авторов работы указывается: </w:t>
      </w:r>
      <w:r w:rsidR="00453BEC" w:rsidRPr="002E053D">
        <w:rPr>
          <w:sz w:val="28"/>
          <w:szCs w:val="28"/>
        </w:rPr>
        <w:t>ФИО, курс обучения, учреждение, в котором о</w:t>
      </w:r>
      <w:proofErr w:type="gramStart"/>
      <w:r w:rsidR="00453BEC" w:rsidRPr="002E053D">
        <w:rPr>
          <w:sz w:val="28"/>
          <w:szCs w:val="28"/>
        </w:rPr>
        <w:t>н(</w:t>
      </w:r>
      <w:proofErr w:type="gramEnd"/>
      <w:r w:rsidR="00453BEC" w:rsidRPr="002E053D">
        <w:rPr>
          <w:sz w:val="28"/>
          <w:szCs w:val="28"/>
        </w:rPr>
        <w:t>а) проходит обучение</w:t>
      </w:r>
      <w:r w:rsidRPr="002E053D">
        <w:rPr>
          <w:sz w:val="28"/>
          <w:szCs w:val="28"/>
        </w:rPr>
        <w:t xml:space="preserve"> или место работы и должность</w:t>
      </w:r>
      <w:r w:rsidR="00453BEC" w:rsidRPr="002E053D">
        <w:rPr>
          <w:sz w:val="28"/>
          <w:szCs w:val="28"/>
        </w:rPr>
        <w:t xml:space="preserve">, подписи </w:t>
      </w:r>
      <w:r w:rsidR="00453BEC" w:rsidRPr="002E053D">
        <w:rPr>
          <w:b/>
          <w:sz w:val="28"/>
          <w:szCs w:val="28"/>
        </w:rPr>
        <w:t>всех</w:t>
      </w:r>
      <w:r w:rsidR="00453BEC" w:rsidRPr="002E053D">
        <w:rPr>
          <w:sz w:val="28"/>
          <w:szCs w:val="28"/>
        </w:rPr>
        <w:t xml:space="preserve"> авторов</w:t>
      </w:r>
    </w:p>
    <w:p w14:paraId="3D9CCCAE" w14:textId="77777777" w:rsidR="00453BE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ФИО научного руководителя, ученую степень, ученое звание, подпись научного руководителя</w:t>
      </w:r>
    </w:p>
    <w:p w14:paraId="4364FF62" w14:textId="77777777" w:rsidR="00FB43E7" w:rsidRPr="00937F42" w:rsidRDefault="00FB43E7" w:rsidP="00FB43E7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937F42">
        <w:rPr>
          <w:sz w:val="28"/>
          <w:szCs w:val="28"/>
        </w:rPr>
        <w:t xml:space="preserve">ФИО </w:t>
      </w:r>
      <w:r w:rsidR="006D23BF" w:rsidRPr="00937F42">
        <w:rPr>
          <w:sz w:val="28"/>
          <w:szCs w:val="28"/>
        </w:rPr>
        <w:t>заведующего лабораторией</w:t>
      </w:r>
      <w:r w:rsidRPr="00937F42">
        <w:rPr>
          <w:sz w:val="28"/>
          <w:szCs w:val="28"/>
        </w:rPr>
        <w:t xml:space="preserve">, ученую степень, ученое звание, подпись </w:t>
      </w:r>
      <w:r w:rsidR="006D23BF" w:rsidRPr="00937F42">
        <w:rPr>
          <w:sz w:val="28"/>
          <w:szCs w:val="28"/>
        </w:rPr>
        <w:t>заведующего лабораторией</w:t>
      </w:r>
    </w:p>
    <w:p w14:paraId="14A63A15" w14:textId="77777777" w:rsidR="00ED7B2C" w:rsidRPr="002E053D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Место и год написания работы</w:t>
      </w:r>
    </w:p>
    <w:p w14:paraId="480EE52F" w14:textId="77777777" w:rsidR="00453BEC" w:rsidRPr="002E053D" w:rsidRDefault="00453BEC" w:rsidP="002C577A">
      <w:pPr>
        <w:spacing w:line="360" w:lineRule="auto"/>
        <w:jc w:val="both"/>
        <w:rPr>
          <w:sz w:val="28"/>
          <w:szCs w:val="28"/>
        </w:rPr>
      </w:pPr>
    </w:p>
    <w:p w14:paraId="7E7B26B2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Шрифт основного текста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</w:t>
      </w:r>
      <w:r w:rsidRPr="002E053D">
        <w:rPr>
          <w:b/>
          <w:sz w:val="28"/>
          <w:szCs w:val="28"/>
        </w:rPr>
        <w:t xml:space="preserve">12 </w:t>
      </w:r>
      <w:proofErr w:type="spellStart"/>
      <w:r w:rsidRPr="002E053D">
        <w:rPr>
          <w:b/>
          <w:sz w:val="28"/>
          <w:szCs w:val="28"/>
        </w:rPr>
        <w:t>pt</w:t>
      </w:r>
      <w:proofErr w:type="spellEnd"/>
      <w:r w:rsidRPr="002E053D">
        <w:rPr>
          <w:sz w:val="28"/>
          <w:szCs w:val="28"/>
        </w:rPr>
        <w:t>. НЕ курсив, НЕ полужирный</w:t>
      </w:r>
    </w:p>
    <w:p w14:paraId="558866B6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Интервалы между абзацами </w:t>
      </w:r>
      <w:r w:rsidR="00453BEC" w:rsidRPr="002E053D">
        <w:rPr>
          <w:sz w:val="28"/>
          <w:szCs w:val="28"/>
        </w:rPr>
        <w:t xml:space="preserve">– </w:t>
      </w:r>
      <w:r w:rsidRPr="002E053D">
        <w:rPr>
          <w:sz w:val="28"/>
          <w:szCs w:val="28"/>
        </w:rPr>
        <w:t xml:space="preserve">0 </w:t>
      </w:r>
      <w:proofErr w:type="spellStart"/>
      <w:r w:rsidRPr="002E053D">
        <w:rPr>
          <w:sz w:val="28"/>
          <w:szCs w:val="28"/>
        </w:rPr>
        <w:t>пт</w:t>
      </w:r>
      <w:proofErr w:type="spellEnd"/>
    </w:p>
    <w:p w14:paraId="6CD92B42" w14:textId="77777777" w:rsidR="003A07BE" w:rsidRPr="002E053D" w:rsidRDefault="00ED7B2C" w:rsidP="002C577A">
      <w:pPr>
        <w:spacing w:line="360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Междустрочный интервал </w:t>
      </w:r>
      <w:r w:rsidR="00453BEC" w:rsidRPr="002E053D">
        <w:rPr>
          <w:sz w:val="28"/>
          <w:szCs w:val="28"/>
        </w:rPr>
        <w:t xml:space="preserve">– </w:t>
      </w:r>
      <w:r w:rsidRPr="002E053D">
        <w:rPr>
          <w:sz w:val="28"/>
          <w:szCs w:val="28"/>
        </w:rPr>
        <w:t>1,5 строки</w:t>
      </w:r>
    </w:p>
    <w:p w14:paraId="625D6654" w14:textId="77777777" w:rsidR="003A07BE" w:rsidRPr="002E053D" w:rsidRDefault="003A07BE" w:rsidP="002C577A">
      <w:pPr>
        <w:spacing w:line="360" w:lineRule="auto"/>
        <w:jc w:val="both"/>
        <w:rPr>
          <w:b/>
          <w:sz w:val="28"/>
          <w:szCs w:val="28"/>
        </w:rPr>
      </w:pPr>
      <w:r w:rsidRPr="002E053D">
        <w:rPr>
          <w:sz w:val="28"/>
          <w:szCs w:val="28"/>
        </w:rPr>
        <w:t xml:space="preserve">Название работы – прописные буквы, полужирный шрифт, выравнивание по центру, без отступа, шрифт </w:t>
      </w:r>
      <w:proofErr w:type="spellStart"/>
      <w:r w:rsidRPr="002E053D">
        <w:rPr>
          <w:sz w:val="28"/>
          <w:szCs w:val="28"/>
        </w:rPr>
        <w:t>Times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New</w:t>
      </w:r>
      <w:proofErr w:type="spellEnd"/>
      <w:r w:rsidRPr="002E053D">
        <w:rPr>
          <w:sz w:val="28"/>
          <w:szCs w:val="28"/>
        </w:rPr>
        <w:t xml:space="preserve"> </w:t>
      </w:r>
      <w:proofErr w:type="spellStart"/>
      <w:r w:rsidRPr="002E053D">
        <w:rPr>
          <w:sz w:val="28"/>
          <w:szCs w:val="28"/>
        </w:rPr>
        <w:t>Roman</w:t>
      </w:r>
      <w:proofErr w:type="spellEnd"/>
      <w:r w:rsidRPr="002E053D">
        <w:rPr>
          <w:sz w:val="28"/>
          <w:szCs w:val="28"/>
        </w:rPr>
        <w:t xml:space="preserve"> </w:t>
      </w:r>
      <w:r w:rsidRPr="002E053D">
        <w:rPr>
          <w:b/>
          <w:sz w:val="28"/>
          <w:szCs w:val="28"/>
        </w:rPr>
        <w:t xml:space="preserve">16 </w:t>
      </w:r>
      <w:proofErr w:type="spellStart"/>
      <w:r w:rsidRPr="002E053D">
        <w:rPr>
          <w:b/>
          <w:sz w:val="28"/>
          <w:szCs w:val="28"/>
        </w:rPr>
        <w:t>pt</w:t>
      </w:r>
      <w:proofErr w:type="spellEnd"/>
    </w:p>
    <w:p w14:paraId="342B9F53" w14:textId="77777777" w:rsidR="002F4842" w:rsidRPr="002E053D" w:rsidRDefault="002F4842" w:rsidP="00F6465C">
      <w:pPr>
        <w:spacing w:line="360" w:lineRule="auto"/>
        <w:jc w:val="both"/>
      </w:pPr>
    </w:p>
    <w:p w14:paraId="088C01D5" w14:textId="77777777" w:rsidR="002F4842" w:rsidRPr="002E053D" w:rsidRDefault="002F4842" w:rsidP="003A07BE">
      <w:pPr>
        <w:jc w:val="center"/>
        <w:sectPr w:rsidR="002F4842" w:rsidRPr="002E053D" w:rsidSect="00EA0AF2">
          <w:footerReference w:type="default" r:id="rId11"/>
          <w:footnotePr>
            <w:pos w:val="beneathText"/>
          </w:footnotePr>
          <w:pgSz w:w="11906" w:h="16838"/>
          <w:pgMar w:top="1134" w:right="850" w:bottom="1134" w:left="1701" w:header="1134" w:footer="720" w:gutter="0"/>
          <w:cols w:space="720"/>
          <w:docGrid w:linePitch="360"/>
        </w:sectPr>
      </w:pPr>
    </w:p>
    <w:p w14:paraId="7E2EF136" w14:textId="77777777" w:rsidR="00151E2C" w:rsidRPr="005B3D03" w:rsidRDefault="00151E2C" w:rsidP="003A07BE">
      <w:pPr>
        <w:jc w:val="center"/>
      </w:pPr>
      <w:bookmarkStart w:id="1" w:name="_top"/>
      <w:bookmarkEnd w:id="1"/>
      <w:r w:rsidRPr="00157BC4">
        <w:lastRenderedPageBreak/>
        <w:t>МИНИСТЕРСТВО НАУКИ И ВЫСШЕГО ОБРАЗОВАНИЯ РОССИЙСКОЙ</w:t>
      </w:r>
      <w:r w:rsidR="002F4842" w:rsidRPr="00157BC4">
        <w:t> </w:t>
      </w:r>
      <w:r w:rsidRPr="00157BC4">
        <w:t>ФЕДЕРАЦИИ</w:t>
      </w:r>
    </w:p>
    <w:p w14:paraId="69E8A498" w14:textId="77777777" w:rsidR="00151E2C" w:rsidRPr="005B3D03" w:rsidRDefault="00151E2C" w:rsidP="003A07BE">
      <w:pPr>
        <w:jc w:val="center"/>
      </w:pPr>
    </w:p>
    <w:p w14:paraId="1CFF3E5A" w14:textId="77777777" w:rsidR="00151E2C" w:rsidRPr="005B3D03" w:rsidRDefault="00151E2C" w:rsidP="003A07BE">
      <w:pPr>
        <w:jc w:val="center"/>
      </w:pPr>
    </w:p>
    <w:p w14:paraId="0707C217" w14:textId="77777777" w:rsidR="003A07BE" w:rsidRPr="005B3D03" w:rsidRDefault="003A07BE" w:rsidP="003A07BE">
      <w:pPr>
        <w:jc w:val="center"/>
      </w:pPr>
      <w:r w:rsidRPr="005B3D03">
        <w:t>ФЕДЕРАЛЬНОЕ ГОСУДАРСТВЕННОЕ БЮДЖЕТНОЕ УЧРЕЖДЕНИЕ НАУКИ</w:t>
      </w:r>
    </w:p>
    <w:p w14:paraId="4FAD9318" w14:textId="77777777" w:rsidR="003A07BE" w:rsidRPr="005B3D03" w:rsidRDefault="003A07BE" w:rsidP="003A07BE">
      <w:pPr>
        <w:jc w:val="center"/>
      </w:pPr>
      <w:r w:rsidRPr="005B3D03">
        <w:t>НОВОСИБИРСКИЙ ИНСТИТУТ ОРГАНИЧЕСКОЙ ХИМИИ</w:t>
      </w:r>
    </w:p>
    <w:p w14:paraId="50F0D609" w14:textId="77777777" w:rsidR="003A07BE" w:rsidRPr="005B3D03" w:rsidRDefault="003A07BE" w:rsidP="003A07BE">
      <w:pPr>
        <w:jc w:val="center"/>
      </w:pPr>
      <w:r w:rsidRPr="005B3D03">
        <w:t>ИМЕНИ Н.</w:t>
      </w:r>
      <w:r w:rsidR="009F30A6" w:rsidRPr="005B3D03">
        <w:t xml:space="preserve"> </w:t>
      </w:r>
      <w:r w:rsidRPr="005B3D03">
        <w:t>Н. ВОРОЖЦОВА</w:t>
      </w:r>
    </w:p>
    <w:p w14:paraId="424FFAB3" w14:textId="77777777" w:rsidR="003A07BE" w:rsidRPr="005B3D03" w:rsidRDefault="003A07BE" w:rsidP="003A07BE">
      <w:pPr>
        <w:jc w:val="center"/>
      </w:pPr>
      <w:r w:rsidRPr="005B3D03">
        <w:t>СИБИРСКОГО ОТДЕЛЕНИЯ РОССИЙСКОЙ АКАДЕМИИ НАУК</w:t>
      </w:r>
    </w:p>
    <w:p w14:paraId="1151804B" w14:textId="77777777" w:rsidR="003A07BE" w:rsidRPr="005B3D03" w:rsidRDefault="003A07BE" w:rsidP="003A07BE">
      <w:pPr>
        <w:jc w:val="center"/>
      </w:pPr>
    </w:p>
    <w:p w14:paraId="7EB379DC" w14:textId="77777777" w:rsidR="003A07BE" w:rsidRPr="005B3D03" w:rsidRDefault="003A07BE" w:rsidP="003A07BE">
      <w:pPr>
        <w:jc w:val="center"/>
      </w:pPr>
    </w:p>
    <w:p w14:paraId="4656EB1A" w14:textId="77777777" w:rsidR="003A07BE" w:rsidRPr="005B3D03" w:rsidRDefault="003A07BE" w:rsidP="003A07BE">
      <w:pPr>
        <w:jc w:val="center"/>
      </w:pPr>
      <w:r w:rsidRPr="005B3D03">
        <w:t>Конкурс научных работ студентов и аспирантов</w:t>
      </w:r>
    </w:p>
    <w:p w14:paraId="0F8619CB" w14:textId="77777777" w:rsidR="003A07BE" w:rsidRPr="005B3D03" w:rsidRDefault="003A07BE" w:rsidP="003A07BE">
      <w:pPr>
        <w:pStyle w:val="aff"/>
        <w:spacing w:before="0" w:after="0"/>
        <w:rPr>
          <w:sz w:val="24"/>
          <w:szCs w:val="24"/>
        </w:rPr>
      </w:pPr>
    </w:p>
    <w:p w14:paraId="26982FF4" w14:textId="77777777" w:rsidR="003A07BE" w:rsidRPr="005B3D03" w:rsidRDefault="003A07BE" w:rsidP="003A07BE">
      <w:pPr>
        <w:jc w:val="center"/>
      </w:pPr>
    </w:p>
    <w:p w14:paraId="377467C0" w14:textId="77777777" w:rsidR="003A07BE" w:rsidRPr="005B3D03" w:rsidRDefault="003A07BE" w:rsidP="003A07BE">
      <w:pPr>
        <w:jc w:val="center"/>
        <w:rPr>
          <w:lang w:eastAsia="en-US"/>
        </w:rPr>
      </w:pPr>
    </w:p>
    <w:p w14:paraId="07BD0EDD" w14:textId="77777777" w:rsidR="003A07BE" w:rsidRPr="005B3D03" w:rsidRDefault="003A07BE" w:rsidP="003A07BE">
      <w:pPr>
        <w:jc w:val="center"/>
        <w:rPr>
          <w:lang w:eastAsia="en-US"/>
        </w:rPr>
      </w:pPr>
    </w:p>
    <w:p w14:paraId="7AEFED27" w14:textId="77777777" w:rsidR="003A07BE" w:rsidRPr="005B3D03" w:rsidRDefault="003A07BE" w:rsidP="003A07BE">
      <w:pPr>
        <w:jc w:val="center"/>
        <w:rPr>
          <w:lang w:eastAsia="en-US"/>
        </w:rPr>
      </w:pPr>
    </w:p>
    <w:p w14:paraId="6169EC33" w14:textId="77777777" w:rsidR="003A07BE" w:rsidRPr="005B3D03" w:rsidRDefault="003A07BE" w:rsidP="003A07BE">
      <w:pPr>
        <w:jc w:val="center"/>
        <w:rPr>
          <w:lang w:eastAsia="en-US"/>
        </w:rPr>
      </w:pPr>
    </w:p>
    <w:p w14:paraId="37974442" w14:textId="77777777" w:rsidR="003A07BE" w:rsidRPr="005B3D03" w:rsidRDefault="003A07BE" w:rsidP="003A07BE">
      <w:pPr>
        <w:jc w:val="center"/>
        <w:rPr>
          <w:lang w:eastAsia="en-US"/>
        </w:rPr>
      </w:pPr>
    </w:p>
    <w:p w14:paraId="412268C0" w14:textId="77777777" w:rsidR="003A07BE" w:rsidRPr="005B3D03" w:rsidRDefault="003A07BE" w:rsidP="003A07BE">
      <w:pPr>
        <w:jc w:val="center"/>
        <w:rPr>
          <w:lang w:eastAsia="en-US"/>
        </w:rPr>
      </w:pPr>
    </w:p>
    <w:p w14:paraId="6019603F" w14:textId="77777777" w:rsidR="003A07BE" w:rsidRPr="002E053D" w:rsidRDefault="003A07BE" w:rsidP="003A07BE">
      <w:pPr>
        <w:pStyle w:val="afe"/>
        <w:spacing w:after="0" w:line="240" w:lineRule="auto"/>
        <w:rPr>
          <w:b/>
          <w:bCs/>
          <w:sz w:val="32"/>
          <w:szCs w:val="24"/>
        </w:rPr>
      </w:pPr>
      <w:r w:rsidRPr="002E053D">
        <w:rPr>
          <w:b/>
          <w:bCs/>
          <w:sz w:val="32"/>
          <w:szCs w:val="24"/>
        </w:rPr>
        <w:t>Название работы</w:t>
      </w:r>
    </w:p>
    <w:p w14:paraId="488E2A33" w14:textId="77777777" w:rsidR="003A07BE" w:rsidRPr="002E053D" w:rsidRDefault="003A07BE" w:rsidP="003A07BE">
      <w:pPr>
        <w:pStyle w:val="afe"/>
        <w:spacing w:after="0" w:line="240" w:lineRule="auto"/>
        <w:rPr>
          <w:sz w:val="32"/>
          <w:szCs w:val="24"/>
        </w:rPr>
      </w:pPr>
      <w:r w:rsidRPr="002E053D">
        <w:rPr>
          <w:b/>
          <w:bCs/>
          <w:sz w:val="32"/>
          <w:szCs w:val="24"/>
        </w:rPr>
        <w:t>ПРОПИСНЫЕ БУКВЫ, ПОЛУЖИРНЫЙ ШРИФТ, ВЫРАВНИВАНИЕ ПО ЦЕНТРУ, БЕЗ ОТСТУПА, шрифт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times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new</w:t>
      </w:r>
      <w:r w:rsidRPr="002E053D">
        <w:rPr>
          <w:b/>
          <w:bCs/>
          <w:sz w:val="32"/>
          <w:szCs w:val="24"/>
        </w:rPr>
        <w:t xml:space="preserve"> </w:t>
      </w:r>
      <w:r w:rsidRPr="002E053D">
        <w:rPr>
          <w:b/>
          <w:bCs/>
          <w:sz w:val="32"/>
          <w:szCs w:val="24"/>
          <w:lang w:val="en-US"/>
        </w:rPr>
        <w:t>roman</w:t>
      </w:r>
      <w:r w:rsidRPr="002E053D">
        <w:rPr>
          <w:b/>
          <w:bCs/>
          <w:sz w:val="32"/>
          <w:szCs w:val="24"/>
        </w:rPr>
        <w:t xml:space="preserve"> 16 </w:t>
      </w:r>
      <w:r w:rsidRPr="002E053D">
        <w:rPr>
          <w:b/>
          <w:bCs/>
          <w:sz w:val="32"/>
          <w:szCs w:val="24"/>
          <w:lang w:val="en-US"/>
        </w:rPr>
        <w:t>pt</w:t>
      </w:r>
    </w:p>
    <w:p w14:paraId="10F5D427" w14:textId="77777777" w:rsidR="003A07BE" w:rsidRPr="005B3D03" w:rsidRDefault="003A07BE" w:rsidP="003A07BE">
      <w:pPr>
        <w:pStyle w:val="aff0"/>
      </w:pPr>
    </w:p>
    <w:p w14:paraId="41D885AE" w14:textId="77777777" w:rsidR="003A07BE" w:rsidRPr="005B3D03" w:rsidRDefault="003A07BE" w:rsidP="003A07BE">
      <w:pPr>
        <w:pStyle w:val="aff0"/>
      </w:pPr>
    </w:p>
    <w:p w14:paraId="2A8D2FD1" w14:textId="77777777" w:rsidR="003A07BE" w:rsidRPr="005B3D03" w:rsidRDefault="003A07BE" w:rsidP="003A07BE">
      <w:pPr>
        <w:pStyle w:val="aff0"/>
      </w:pPr>
    </w:p>
    <w:p w14:paraId="057022F8" w14:textId="77777777" w:rsidR="003A07BE" w:rsidRPr="005B3D03" w:rsidRDefault="003A07BE" w:rsidP="003A07BE">
      <w:pPr>
        <w:pStyle w:val="aff0"/>
      </w:pPr>
    </w:p>
    <w:p w14:paraId="39FA46DB" w14:textId="77777777" w:rsidR="003A07BE" w:rsidRPr="005B3D03" w:rsidRDefault="003A07BE" w:rsidP="003A07BE">
      <w:pPr>
        <w:pStyle w:val="aff0"/>
      </w:pPr>
    </w:p>
    <w:p w14:paraId="517D1354" w14:textId="77777777" w:rsidR="003A07BE" w:rsidRPr="005B3D03" w:rsidRDefault="003A07BE" w:rsidP="003A07BE">
      <w:pPr>
        <w:pStyle w:val="aff0"/>
      </w:pPr>
    </w:p>
    <w:p w14:paraId="465B5A34" w14:textId="77777777" w:rsidR="003A07BE" w:rsidRPr="005B3D03" w:rsidRDefault="003A07BE" w:rsidP="003A07BE">
      <w:pPr>
        <w:pStyle w:val="aff0"/>
      </w:pPr>
    </w:p>
    <w:p w14:paraId="39A04AD1" w14:textId="77777777" w:rsidR="003A07BE" w:rsidRPr="005B3D03" w:rsidRDefault="003A07BE" w:rsidP="003A07BE">
      <w:pPr>
        <w:pStyle w:val="aff0"/>
      </w:pPr>
    </w:p>
    <w:p w14:paraId="55630A2B" w14:textId="77777777" w:rsidR="003A07BE" w:rsidRPr="005B3D03" w:rsidRDefault="003A07BE" w:rsidP="003A07BE">
      <w:pPr>
        <w:pStyle w:val="aff0"/>
      </w:pPr>
    </w:p>
    <w:p w14:paraId="5389F015" w14:textId="77777777" w:rsidR="003A07BE" w:rsidRPr="005B3D03" w:rsidRDefault="003A07BE" w:rsidP="00327A96">
      <w:pPr>
        <w:pStyle w:val="aff1"/>
      </w:pPr>
      <w:r w:rsidRPr="005B3D03">
        <w:t>Выполни</w:t>
      </w:r>
      <w:proofErr w:type="gramStart"/>
      <w:r w:rsidRPr="005B3D03">
        <w:t>л(</w:t>
      </w:r>
      <w:proofErr w:type="gramEnd"/>
      <w:r w:rsidRPr="005B3D03">
        <w:t xml:space="preserve">а): студент (аспирант) </w:t>
      </w:r>
    </w:p>
    <w:p w14:paraId="6DCC3503" w14:textId="77777777" w:rsidR="003A07BE" w:rsidRPr="005B3D03" w:rsidRDefault="003A07BE" w:rsidP="00327A96">
      <w:pPr>
        <w:pStyle w:val="aff1"/>
      </w:pPr>
      <w:r w:rsidRPr="005B3D03">
        <w:t xml:space="preserve">_ </w:t>
      </w:r>
      <w:r w:rsidR="00104873" w:rsidRPr="005B3D03">
        <w:t xml:space="preserve">курса </w:t>
      </w:r>
      <w:r w:rsidRPr="005B3D03">
        <w:t>(</w:t>
      </w:r>
      <w:r w:rsidR="00104873" w:rsidRPr="005B3D03">
        <w:t>года</w:t>
      </w:r>
      <w:r w:rsidRPr="005B3D03">
        <w:t xml:space="preserve">) </w:t>
      </w:r>
    </w:p>
    <w:p w14:paraId="4E1A96B2" w14:textId="77777777" w:rsidR="003A07BE" w:rsidRPr="005B3D03" w:rsidRDefault="003A07BE" w:rsidP="00327A96">
      <w:pPr>
        <w:pStyle w:val="aff1"/>
      </w:pPr>
      <w:r w:rsidRPr="005B3D03">
        <w:t>ВУЗа (НИОХ СО РАН)</w:t>
      </w:r>
    </w:p>
    <w:p w14:paraId="6D140600" w14:textId="77777777" w:rsidR="003A07BE" w:rsidRPr="005B3D03" w:rsidRDefault="003A07BE" w:rsidP="00327A96">
      <w:pPr>
        <w:pStyle w:val="aff1"/>
      </w:pPr>
      <w:r w:rsidRPr="005B3D03">
        <w:t>Фамилия Имя Отчество</w:t>
      </w:r>
    </w:p>
    <w:p w14:paraId="343717F3" w14:textId="77777777" w:rsidR="003A07BE" w:rsidRPr="005B3D03" w:rsidRDefault="003A07BE" w:rsidP="00327A96">
      <w:pPr>
        <w:pStyle w:val="aff1"/>
      </w:pPr>
      <w:r w:rsidRPr="005B3D03">
        <w:t>_____________________________</w:t>
      </w:r>
      <w:r w:rsidR="00E52C4B" w:rsidRPr="005B3D03">
        <w:t>__________</w:t>
      </w:r>
    </w:p>
    <w:p w14:paraId="409E991F" w14:textId="77777777" w:rsidR="00E52C4B" w:rsidRPr="005B3D03" w:rsidRDefault="00E52C4B" w:rsidP="00327A96">
      <w:pPr>
        <w:pStyle w:val="aff0"/>
        <w:jc w:val="right"/>
      </w:pPr>
      <w:r w:rsidRPr="005B3D03">
        <w:t>(подпись)</w:t>
      </w:r>
    </w:p>
    <w:p w14:paraId="1F651DEB" w14:textId="77777777" w:rsidR="003A07BE" w:rsidRPr="005B3D03" w:rsidRDefault="003A07BE" w:rsidP="00327A96">
      <w:pPr>
        <w:pStyle w:val="aff1"/>
      </w:pPr>
      <w:r w:rsidRPr="005B3D03">
        <w:t xml:space="preserve">Научный руководитель: </w:t>
      </w:r>
    </w:p>
    <w:p w14:paraId="05398A2E" w14:textId="77777777" w:rsidR="003A07BE" w:rsidRPr="005B3D03" w:rsidRDefault="003A07BE" w:rsidP="00327A96">
      <w:pPr>
        <w:pStyle w:val="aff1"/>
      </w:pPr>
      <w:r w:rsidRPr="005B3D03">
        <w:t>ученая степень, звание</w:t>
      </w:r>
    </w:p>
    <w:p w14:paraId="0B76B6F8" w14:textId="77777777" w:rsidR="003A07BE" w:rsidRPr="005B3D03" w:rsidRDefault="003A07BE" w:rsidP="00327A96">
      <w:pPr>
        <w:pStyle w:val="aff0"/>
        <w:ind w:left="4536"/>
        <w:jc w:val="left"/>
      </w:pPr>
      <w:r w:rsidRPr="005B3D03">
        <w:t>Фамилия Имя Отчество</w:t>
      </w:r>
    </w:p>
    <w:p w14:paraId="6455FAAB" w14:textId="77777777" w:rsidR="00E52C4B" w:rsidRPr="005B3D03" w:rsidRDefault="003A07BE" w:rsidP="00327A96">
      <w:pPr>
        <w:pStyle w:val="aff1"/>
      </w:pPr>
      <w:r w:rsidRPr="005B3D03">
        <w:t>_____________________________</w:t>
      </w:r>
      <w:r w:rsidR="00E52C4B" w:rsidRPr="005B3D03">
        <w:t>__________</w:t>
      </w:r>
    </w:p>
    <w:p w14:paraId="517E6343" w14:textId="77777777" w:rsidR="003A07BE" w:rsidRPr="005B3D03" w:rsidRDefault="00E52C4B" w:rsidP="00157BC4">
      <w:pPr>
        <w:pStyle w:val="aff0"/>
        <w:jc w:val="right"/>
      </w:pPr>
      <w:r w:rsidRPr="005B3D03">
        <w:t>(подпись)</w:t>
      </w:r>
    </w:p>
    <w:p w14:paraId="78B2E5D1" w14:textId="77777777" w:rsidR="00BA243A" w:rsidRPr="00937F42" w:rsidRDefault="00BA243A" w:rsidP="00BA243A">
      <w:pPr>
        <w:pStyle w:val="aff1"/>
      </w:pPr>
      <w:r w:rsidRPr="00937F42">
        <w:t xml:space="preserve">Заведующий лабораторией: </w:t>
      </w:r>
    </w:p>
    <w:p w14:paraId="02277306" w14:textId="77777777" w:rsidR="00BA243A" w:rsidRPr="00937F42" w:rsidRDefault="00BA243A" w:rsidP="00BA243A">
      <w:pPr>
        <w:pStyle w:val="aff1"/>
      </w:pPr>
      <w:r w:rsidRPr="00937F42">
        <w:t>ученая степень, звание</w:t>
      </w:r>
    </w:p>
    <w:p w14:paraId="3E745677" w14:textId="77777777" w:rsidR="00BA243A" w:rsidRPr="00937F42" w:rsidRDefault="00BA243A" w:rsidP="00BA243A">
      <w:pPr>
        <w:pStyle w:val="aff0"/>
        <w:ind w:left="4536"/>
        <w:jc w:val="left"/>
      </w:pPr>
      <w:r w:rsidRPr="00937F42">
        <w:t>Фамилия Имя Отчество</w:t>
      </w:r>
    </w:p>
    <w:p w14:paraId="1025F04C" w14:textId="77777777" w:rsidR="00BA243A" w:rsidRPr="00937F42" w:rsidRDefault="00BA243A" w:rsidP="00BA243A">
      <w:pPr>
        <w:pStyle w:val="aff1"/>
      </w:pPr>
      <w:r w:rsidRPr="00937F42">
        <w:t>_______________________________________</w:t>
      </w:r>
    </w:p>
    <w:p w14:paraId="1A804EA8" w14:textId="77777777" w:rsidR="00BA243A" w:rsidRPr="005B3D03" w:rsidRDefault="00BA243A" w:rsidP="00BA243A">
      <w:pPr>
        <w:pStyle w:val="aff0"/>
        <w:jc w:val="right"/>
      </w:pPr>
      <w:r w:rsidRPr="00937F42">
        <w:t>(подпись)</w:t>
      </w:r>
    </w:p>
    <w:p w14:paraId="47563B9A" w14:textId="77777777" w:rsidR="00BA243A" w:rsidRDefault="00BA243A" w:rsidP="003A07BE">
      <w:pPr>
        <w:jc w:val="center"/>
      </w:pPr>
    </w:p>
    <w:p w14:paraId="5239621A" w14:textId="77777777" w:rsidR="00157BC4" w:rsidRDefault="00157BC4" w:rsidP="003A07BE">
      <w:pPr>
        <w:jc w:val="center"/>
      </w:pPr>
    </w:p>
    <w:p w14:paraId="7E757381" w14:textId="77777777" w:rsidR="00781B7E" w:rsidRPr="005B3D03" w:rsidRDefault="003A07BE" w:rsidP="003A07BE">
      <w:pPr>
        <w:jc w:val="center"/>
      </w:pPr>
      <w:r w:rsidRPr="005B3D03">
        <w:t>Новосибирск – 20</w:t>
      </w:r>
      <w:r w:rsidR="00307F95" w:rsidRPr="005B3D03">
        <w:t>1</w:t>
      </w:r>
      <w:r w:rsidR="004A6C12" w:rsidRPr="005B3D03">
        <w:t>9</w:t>
      </w:r>
    </w:p>
    <w:p w14:paraId="7ADD29ED" w14:textId="77777777" w:rsidR="00313241" w:rsidRPr="002E053D" w:rsidRDefault="00313241" w:rsidP="00313241">
      <w:pPr>
        <w:pStyle w:val="a0"/>
        <w:pageBreakBefore/>
        <w:spacing w:line="288" w:lineRule="auto"/>
        <w:jc w:val="center"/>
        <w:rPr>
          <w:b/>
          <w:bCs/>
          <w:szCs w:val="28"/>
        </w:rPr>
      </w:pPr>
      <w:r w:rsidRPr="002E053D">
        <w:rPr>
          <w:b/>
          <w:bCs/>
          <w:szCs w:val="28"/>
        </w:rPr>
        <w:lastRenderedPageBreak/>
        <w:t xml:space="preserve">Приложение </w:t>
      </w:r>
      <w:r w:rsidRPr="002E053D">
        <w:rPr>
          <w:b/>
          <w:bCs/>
          <w:szCs w:val="28"/>
          <w:lang w:val="ru-RU"/>
        </w:rPr>
        <w:t>2</w:t>
      </w:r>
      <w:r w:rsidRPr="002E053D">
        <w:rPr>
          <w:b/>
          <w:bCs/>
          <w:szCs w:val="28"/>
        </w:rPr>
        <w:t>. Правила оформления тезисов конкурсной работы.</w:t>
      </w:r>
    </w:p>
    <w:p w14:paraId="119E51ED" w14:textId="77777777" w:rsidR="00313241" w:rsidRPr="002E053D" w:rsidRDefault="00313241" w:rsidP="00313241">
      <w:pPr>
        <w:pStyle w:val="a0"/>
        <w:spacing w:line="288" w:lineRule="auto"/>
        <w:jc w:val="center"/>
        <w:rPr>
          <w:b/>
          <w:bCs/>
          <w:szCs w:val="28"/>
        </w:rPr>
      </w:pPr>
    </w:p>
    <w:p w14:paraId="01B9A913" w14:textId="77777777" w:rsidR="00313241" w:rsidRPr="002E053D" w:rsidRDefault="007B796B" w:rsidP="00313241">
      <w:pPr>
        <w:pStyle w:val="a0"/>
        <w:spacing w:line="288" w:lineRule="auto"/>
        <w:jc w:val="center"/>
        <w:rPr>
          <w:b/>
          <w:bCs/>
          <w:szCs w:val="28"/>
        </w:rPr>
      </w:pPr>
      <w:r w:rsidRPr="002E053D">
        <w:rPr>
          <w:b/>
          <w:bCs/>
          <w:noProof/>
          <w:szCs w:val="28"/>
          <w:lang w:val="ru-RU" w:eastAsia="ru-RU"/>
        </w:rPr>
        <mc:AlternateContent>
          <mc:Choice Requires="wps">
            <w:drawing>
              <wp:inline distT="0" distB="0" distL="0" distR="0" wp14:anchorId="3F427E9D" wp14:editId="75002021">
                <wp:extent cx="5327015" cy="7559040"/>
                <wp:effectExtent l="9525" t="9525" r="6985" b="13335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015" cy="7559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C4DE29" w14:textId="77777777" w:rsidR="00313241" w:rsidRPr="00877C00" w:rsidRDefault="00313241" w:rsidP="00313241">
                            <w:pPr>
                              <w:pStyle w:val="a0"/>
                              <w:jc w:val="center"/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  <w:t>Название, прописныЕ буквЫ, полужирный шрифт, ВЫРАВНИВАНИЕ ПО ЦЕНТРУ, БЕЗ ОТСТУПА</w:t>
                            </w:r>
                          </w:p>
                          <w:p w14:paraId="4C8BC88D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14:paraId="29999427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А.Б. Виноградов</w:t>
                            </w:r>
                            <w:proofErr w:type="gramStart"/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</w:rPr>
                              <w:t>, И.О. Фамилия</w:t>
                            </w: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,2</w:t>
                            </w:r>
                          </w:p>
                          <w:p w14:paraId="03D56839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ИОХ СО РАН</w:t>
                            </w:r>
                          </w:p>
                          <w:p w14:paraId="2D0C1432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овосибирский национальный исследовательский государственный университет</w:t>
                            </w:r>
                          </w:p>
                          <w:p w14:paraId="436F9290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proofErr w:type="gramStart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e-mail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: pishite_nam@vashapochta.ru</w:t>
                            </w:r>
                          </w:p>
                          <w:p w14:paraId="2A567455" w14:textId="77777777"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14:paraId="51B9A86F" w14:textId="77777777" w:rsidR="00313241" w:rsidRPr="006C28D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Страница А5 (148×210мм), 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книжная ориентация, поля 1,7см со всех сторон. Текст тезисов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0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>, межстрочный интервал одинарный, выравнивание по ширине, автоматические переносы отключены, отступ красной строки 0,5см.</w:t>
                            </w:r>
                          </w:p>
                          <w:p w14:paraId="5A7F9612" w14:textId="77777777" w:rsidR="00313241" w:rsidRPr="006C28D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6BAD1205" w14:textId="77777777" w:rsid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Для оформления схем рекомендуется использовать редактор 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ChemDraw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с установками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AC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Document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996,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2</w:t>
                            </w:r>
                            <w:proofErr w:type="spellStart"/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proofErr w:type="spellEnd"/>
                            <w:r w:rsidRPr="006C28D0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14:paraId="69992FB7" w14:textId="77777777" w:rsidR="007B796B" w:rsidRPr="006C28D0" w:rsidRDefault="007B796B" w:rsidP="007B796B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object w:dxaOrig="3875" w:dyaOrig="1083" w14:anchorId="24B484F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07pt;height:57pt" o:ole="">
                                  <v:imagedata r:id="rId12" o:title=""/>
                                </v:shape>
                                <o:OLEObject Type="Embed" ProgID="ChemDraw.Document.6.0" ShapeID="_x0000_i1025" DrawAspect="Content" ObjectID="_1759659242" r:id="rId13"/>
                              </w:object>
                            </w:r>
                          </w:p>
                          <w:p w14:paraId="34C880E2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0B052C2E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Благодарности могут быть приведены после основного текста, выравнивание по центру, курсив.</w:t>
                            </w:r>
                          </w:p>
                          <w:p w14:paraId="607C9E86" w14:textId="77777777" w:rsidR="00313241" w:rsidRPr="00313241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27DA7544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 строки. Названия статей в журналах и сборниках не приводятся, следует указать год и страницы [1]</w:t>
                            </w:r>
                          </w:p>
                          <w:p w14:paraId="02D16B7A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3714DC85" w14:textId="77777777" w:rsidR="00313241" w:rsidRPr="00877C00" w:rsidRDefault="00313241" w:rsidP="00313241">
                            <w:pPr>
                              <w:pStyle w:val="ae"/>
                              <w:spacing w:before="0" w:line="240" w:lineRule="auto"/>
                              <w:ind w:right="0" w:firstLine="0"/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i/>
                                <w:sz w:val="20"/>
                                <w:szCs w:val="20"/>
                              </w:rPr>
                              <w:t>Благодарим всех приславших тезисы за аккуратное оформление</w:t>
                            </w:r>
                          </w:p>
                          <w:p w14:paraId="365CB2CF" w14:textId="77777777" w:rsidR="00313241" w:rsidRPr="00877C00" w:rsidRDefault="00313241" w:rsidP="00313241">
                            <w:pPr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______________________________</w:t>
                            </w:r>
                          </w:p>
                          <w:p w14:paraId="1D448D89" w14:textId="77777777" w:rsidR="00313241" w:rsidRPr="00E615B5" w:rsidRDefault="00313241" w:rsidP="00E615B5">
                            <w:pPr>
                              <w:ind w:firstLine="284"/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[1]. </w:t>
                            </w:r>
                            <w:proofErr w:type="spellStart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Vinogradov</w:t>
                            </w:r>
                            <w:proofErr w:type="spell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А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.B. </w:t>
                            </w:r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 xml:space="preserve">Tetrahedron </w:t>
                            </w:r>
                            <w:proofErr w:type="gramStart"/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Lett.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,</w:t>
                            </w:r>
                            <w:proofErr w:type="gramEnd"/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 2012, 654-658.</w:t>
                            </w:r>
                          </w:p>
                        </w:txbxContent>
                      </wps:txbx>
                      <wps:bodyPr rot="0" vert="horz" wrap="square" lIns="612775" tIns="612775" rIns="612775" bIns="612775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3F427E9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419.45pt;height:59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" strokeweight="0">
                <v:textbox inset="48.25pt,48.25pt,48.25pt,48.25pt">
                  <w:txbxContent>
                    <w:p w14:paraId="65C4DE29" w14:textId="77777777" w:rsidR="00313241" w:rsidRPr="00877C00" w:rsidRDefault="00313241" w:rsidP="00313241">
                      <w:pPr>
                        <w:pStyle w:val="a0"/>
                        <w:jc w:val="center"/>
                        <w:rPr>
                          <w:b/>
                          <w:caps/>
                          <w:sz w:val="20"/>
                          <w:szCs w:val="20"/>
                        </w:rPr>
                      </w:pPr>
                      <w:r w:rsidRPr="00877C00">
                        <w:rPr>
                          <w:b/>
                          <w:caps/>
                          <w:sz w:val="20"/>
                          <w:szCs w:val="20"/>
                        </w:rPr>
                        <w:t>Название, прописныЕ буквЫ, полужирный шрифт, ВЫРАВНИВАНИЕ ПО ЦЕНТРУ, БЕЗ ОТСТУПА</w:t>
                      </w:r>
                    </w:p>
                    <w:p w14:paraId="4C8BC88D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14:paraId="29999427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А.Б. Виноградов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, И.О. Фамилия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,2</w:t>
                      </w:r>
                    </w:p>
                    <w:p w14:paraId="03D56839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НИОХ СО РАН</w:t>
                      </w:r>
                    </w:p>
                    <w:p w14:paraId="2D0C1432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877C00">
                        <w:rPr>
                          <w:sz w:val="20"/>
                          <w:szCs w:val="20"/>
                        </w:rPr>
                        <w:t>Новосибирский национальный исследовательский государственный университет</w:t>
                      </w:r>
                    </w:p>
                    <w:p w14:paraId="436F9290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e-mail: pishite_nam@vashapochta.ru</w:t>
                      </w:r>
                    </w:p>
                    <w:p w14:paraId="2A567455" w14:textId="77777777"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14:paraId="51B9A86F" w14:textId="77777777" w:rsidR="00313241" w:rsidRPr="006C28D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 xml:space="preserve">Страница А5 (148×210мм), 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книжная ориентация, поля 1,7см со всех сторон. Текст тезисов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0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, межстрочный интервал одинарный, выравнивание по ширине, автоматические переносы отключены, отступ красной строки 0,5см.</w:t>
                      </w:r>
                    </w:p>
                    <w:p w14:paraId="5A7F9612" w14:textId="77777777" w:rsidR="00313241" w:rsidRPr="006C28D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6BAD1205" w14:textId="77777777" w:rsid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6C28D0">
                        <w:rPr>
                          <w:sz w:val="20"/>
                          <w:szCs w:val="20"/>
                        </w:rPr>
                        <w:t xml:space="preserve">Для оформления схем рекомендуется использовать редактор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ChemDra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с установками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AC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Document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996,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2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.</w:t>
                      </w:r>
                    </w:p>
                    <w:p w14:paraId="69992FB7" w14:textId="77777777" w:rsidR="007B796B" w:rsidRPr="006C28D0" w:rsidRDefault="007B796B" w:rsidP="007B796B">
                      <w:pPr>
                        <w:pStyle w:val="ae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object w:dxaOrig="3875" w:dyaOrig="1083" w14:anchorId="24B484F7">
                          <v:shape id="_x0000_i1026" type="#_x0000_t75" style="width:206.25pt;height:57pt">
                            <v:imagedata r:id="rId16" o:title=""/>
                          </v:shape>
                          <o:OLEObject Type="Embed" ProgID="ChemDraw.Document.6.0" ShapeID="_x0000_i1026" DrawAspect="Content" ObjectID="_1696601673" r:id="rId17"/>
                        </w:object>
                      </w:r>
                    </w:p>
                    <w:p w14:paraId="34C880E2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14:paraId="0B052C2E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Благодарности могут быть приведены после основного текста, выравнивание по центру, курсив.</w:t>
                      </w:r>
                    </w:p>
                    <w:p w14:paraId="607C9E86" w14:textId="77777777" w:rsidR="00313241" w:rsidRPr="00313241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27DA7544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</w:r>
                      <w:r w:rsidRPr="00877C00">
                        <w:rPr>
                          <w:sz w:val="20"/>
                          <w:szCs w:val="20"/>
                        </w:rPr>
                        <w:t xml:space="preserve"> строки. Названия статей в журналах и сборниках не приводятся, следует указать год и страницы [1]</w:t>
                      </w:r>
                    </w:p>
                    <w:p w14:paraId="02D16B7A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14:paraId="3714DC85" w14:textId="77777777" w:rsidR="00313241" w:rsidRPr="00877C00" w:rsidRDefault="00313241" w:rsidP="00313241">
                      <w:pPr>
                        <w:pStyle w:val="ae"/>
                        <w:spacing w:before="0" w:line="240" w:lineRule="auto"/>
                        <w:ind w:right="0" w:firstLine="0"/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 w:rsidRPr="00877C00">
                        <w:rPr>
                          <w:i/>
                          <w:sz w:val="20"/>
                          <w:szCs w:val="20"/>
                        </w:rPr>
                        <w:t>Благодарим всех приславших тезисы за аккуратное оформление</w:t>
                      </w:r>
                    </w:p>
                    <w:p w14:paraId="365CB2CF" w14:textId="77777777" w:rsidR="00313241" w:rsidRPr="00877C00" w:rsidRDefault="00313241" w:rsidP="00313241">
                      <w:pPr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______________________________</w:t>
                      </w:r>
                    </w:p>
                    <w:p w14:paraId="1D448D89" w14:textId="77777777" w:rsidR="00313241" w:rsidRPr="00E615B5" w:rsidRDefault="00313241" w:rsidP="00E615B5">
                      <w:pPr>
                        <w:ind w:firstLine="284"/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[1]. Vinogradov </w:t>
                      </w:r>
                      <w:r w:rsidRPr="00877C00">
                        <w:rPr>
                          <w:sz w:val="20"/>
                          <w:szCs w:val="20"/>
                        </w:rPr>
                        <w:t>А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.B. </w:t>
                      </w:r>
                      <w:r w:rsidRPr="00877C00">
                        <w:rPr>
                          <w:i/>
                          <w:sz w:val="20"/>
                          <w:szCs w:val="20"/>
                          <w:lang w:val="en-US"/>
                        </w:rPr>
                        <w:t>Tetrahedron Lett.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, 2012, 654-658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A97E550" w14:textId="77777777" w:rsidR="00313241" w:rsidRPr="002E053D" w:rsidRDefault="00313241" w:rsidP="00313241">
      <w:pPr>
        <w:pStyle w:val="a0"/>
        <w:spacing w:line="288" w:lineRule="auto"/>
        <w:jc w:val="center"/>
        <w:rPr>
          <w:b/>
          <w:bCs/>
          <w:szCs w:val="28"/>
        </w:rPr>
      </w:pPr>
    </w:p>
    <w:p w14:paraId="40451CBC" w14:textId="77777777" w:rsidR="00792502" w:rsidRPr="002E053D" w:rsidRDefault="00313241" w:rsidP="007B6226">
      <w:pPr>
        <w:pStyle w:val="a0"/>
        <w:spacing w:line="288" w:lineRule="auto"/>
        <w:jc w:val="center"/>
      </w:pPr>
      <w:r w:rsidRPr="002E053D">
        <w:rPr>
          <w:b/>
          <w:bCs/>
          <w:szCs w:val="28"/>
        </w:rPr>
        <w:t>Обращаем Ваше внимание на то, что работы, формально не</w:t>
      </w:r>
      <w:r w:rsidRPr="002E053D">
        <w:rPr>
          <w:b/>
          <w:bCs/>
          <w:szCs w:val="28"/>
          <w:lang w:val="ru-RU"/>
        </w:rPr>
        <w:t xml:space="preserve"> </w:t>
      </w:r>
      <w:r w:rsidRPr="002E053D">
        <w:rPr>
          <w:b/>
          <w:bCs/>
          <w:szCs w:val="28"/>
        </w:rPr>
        <w:t>удовлетворяющие требованиям, предъявляемым к конкурсным работам (см. раздел 3 «Положения»), к участию в конкурсе не</w:t>
      </w:r>
      <w:r w:rsidRPr="002E053D">
        <w:rPr>
          <w:b/>
          <w:bCs/>
          <w:szCs w:val="28"/>
          <w:lang w:val="ru-RU"/>
        </w:rPr>
        <w:t xml:space="preserve"> </w:t>
      </w:r>
      <w:r w:rsidRPr="002E053D">
        <w:rPr>
          <w:b/>
          <w:bCs/>
          <w:szCs w:val="28"/>
        </w:rPr>
        <w:t>допускаются!</w:t>
      </w:r>
      <w:r w:rsidR="00792502" w:rsidRPr="002E053D">
        <w:rPr>
          <w:b/>
          <w:bCs/>
          <w:szCs w:val="28"/>
        </w:rPr>
        <w:br w:type="page"/>
      </w:r>
    </w:p>
    <w:p w14:paraId="366C2DA4" w14:textId="77777777" w:rsidR="00792502" w:rsidRPr="00D971D2" w:rsidRDefault="00792502" w:rsidP="00792502">
      <w:pPr>
        <w:jc w:val="right"/>
        <w:rPr>
          <w:sz w:val="28"/>
        </w:rPr>
      </w:pPr>
      <w:r w:rsidRPr="002E053D">
        <w:lastRenderedPageBreak/>
        <w:tab/>
      </w:r>
      <w:r w:rsidRPr="002E053D">
        <w:tab/>
      </w:r>
      <w:r w:rsidRPr="002E053D">
        <w:tab/>
      </w:r>
      <w:r w:rsidRPr="002E053D">
        <w:tab/>
      </w:r>
      <w:r w:rsidRPr="00D971D2">
        <w:rPr>
          <w:sz w:val="28"/>
        </w:rPr>
        <w:t>Для справки</w:t>
      </w:r>
    </w:p>
    <w:p w14:paraId="6F1FC225" w14:textId="77777777" w:rsidR="00792502" w:rsidRPr="00D971D2" w:rsidRDefault="00792502" w:rsidP="00792502">
      <w:pPr>
        <w:jc w:val="center"/>
      </w:pPr>
    </w:p>
    <w:p w14:paraId="3067EFEA" w14:textId="77777777" w:rsidR="00DA417B" w:rsidRPr="00D971D2" w:rsidRDefault="00DA417B" w:rsidP="00792502">
      <w:pPr>
        <w:jc w:val="center"/>
      </w:pPr>
    </w:p>
    <w:p w14:paraId="51CB1F31" w14:textId="659EC809" w:rsidR="00EC1632" w:rsidRPr="00D971D2" w:rsidRDefault="00EC1632" w:rsidP="00EC1632">
      <w:pPr>
        <w:pStyle w:val="a0"/>
        <w:spacing w:line="288" w:lineRule="auto"/>
        <w:ind w:left="567" w:hanging="567"/>
        <w:rPr>
          <w:szCs w:val="28"/>
          <w:lang w:val="ru-RU"/>
        </w:rPr>
      </w:pPr>
      <w:r w:rsidRPr="00D971D2">
        <w:rPr>
          <w:szCs w:val="28"/>
          <w:lang w:val="ru-RU"/>
        </w:rPr>
        <w:t xml:space="preserve">Уважаемые участники! Для участия в </w:t>
      </w:r>
      <w:proofErr w:type="gramStart"/>
      <w:r w:rsidRPr="00D971D2">
        <w:rPr>
          <w:szCs w:val="28"/>
          <w:lang w:val="ru-RU"/>
        </w:rPr>
        <w:t>конкурсе</w:t>
      </w:r>
      <w:proofErr w:type="gramEnd"/>
      <w:r w:rsidRPr="00D971D2">
        <w:rPr>
          <w:szCs w:val="28"/>
          <w:lang w:val="ru-RU"/>
        </w:rPr>
        <w:t xml:space="preserve"> пожалуйста заполните электронную заявку по адресу: https://forms.gle/jZY7aayyZDDzuN4C9</w:t>
      </w:r>
    </w:p>
    <w:p w14:paraId="78787DDA" w14:textId="77777777" w:rsidR="00EC1632" w:rsidRPr="00D971D2" w:rsidRDefault="00EC1632" w:rsidP="00DA417B">
      <w:pPr>
        <w:pStyle w:val="a0"/>
        <w:spacing w:line="288" w:lineRule="auto"/>
        <w:ind w:left="567" w:hanging="567"/>
        <w:jc w:val="center"/>
        <w:rPr>
          <w:szCs w:val="28"/>
          <w:lang w:val="ru-RU"/>
        </w:rPr>
      </w:pPr>
    </w:p>
    <w:p w14:paraId="1F0C4B45" w14:textId="77777777" w:rsidR="00DA417B" w:rsidRPr="00D971D2" w:rsidRDefault="00DA417B" w:rsidP="00DA417B">
      <w:pPr>
        <w:pStyle w:val="a0"/>
        <w:spacing w:line="288" w:lineRule="auto"/>
        <w:ind w:left="567" w:hanging="567"/>
        <w:jc w:val="center"/>
        <w:rPr>
          <w:szCs w:val="28"/>
          <w:u w:val="single"/>
          <w:lang w:val="ru-RU"/>
        </w:rPr>
      </w:pPr>
      <w:r w:rsidRPr="00D971D2">
        <w:rPr>
          <w:szCs w:val="28"/>
          <w:u w:val="single"/>
          <w:lang w:val="ru-RU"/>
        </w:rPr>
        <w:t>Внимание! Проконтролируйте, что Ваши документы получены!</w:t>
      </w:r>
    </w:p>
    <w:p w14:paraId="35B04EA3" w14:textId="77777777" w:rsidR="00DA417B" w:rsidRPr="00D971D2" w:rsidRDefault="00DA417B" w:rsidP="00792502">
      <w:pPr>
        <w:jc w:val="center"/>
      </w:pPr>
    </w:p>
    <w:p w14:paraId="47C5A260" w14:textId="77777777" w:rsidR="00DA417B" w:rsidRPr="00D971D2" w:rsidRDefault="00DA417B" w:rsidP="00792502">
      <w:pPr>
        <w:jc w:val="center"/>
      </w:pPr>
    </w:p>
    <w:p w14:paraId="03F30A94" w14:textId="77777777" w:rsidR="00DA417B" w:rsidRPr="00D971D2" w:rsidRDefault="00DA417B" w:rsidP="00792502">
      <w:pPr>
        <w:jc w:val="center"/>
      </w:pPr>
    </w:p>
    <w:p w14:paraId="1DE9911B" w14:textId="77777777" w:rsidR="00DA417B" w:rsidRPr="00D971D2" w:rsidRDefault="00DA417B" w:rsidP="00792502">
      <w:pPr>
        <w:jc w:val="center"/>
      </w:pPr>
    </w:p>
    <w:p w14:paraId="24707B46" w14:textId="77777777" w:rsidR="00792502" w:rsidRPr="002E053D" w:rsidRDefault="00792502" w:rsidP="00792502">
      <w:pPr>
        <w:jc w:val="center"/>
        <w:rPr>
          <w:sz w:val="28"/>
          <w:szCs w:val="28"/>
        </w:rPr>
      </w:pPr>
      <w:r w:rsidRPr="00D971D2">
        <w:rPr>
          <w:sz w:val="28"/>
          <w:szCs w:val="28"/>
        </w:rPr>
        <w:t>Перечень файлов</w:t>
      </w:r>
      <w:r w:rsidR="00937F42" w:rsidRPr="00D971D2">
        <w:rPr>
          <w:sz w:val="28"/>
          <w:szCs w:val="28"/>
        </w:rPr>
        <w:t xml:space="preserve"> </w:t>
      </w:r>
      <w:r w:rsidR="00937F42" w:rsidRPr="00D971D2">
        <w:rPr>
          <w:b/>
          <w:sz w:val="28"/>
          <w:szCs w:val="28"/>
        </w:rPr>
        <w:t>(названия файлов должны содержать только латинские</w:t>
      </w:r>
      <w:r w:rsidR="00937F42" w:rsidRPr="00937F42">
        <w:rPr>
          <w:b/>
          <w:sz w:val="28"/>
          <w:szCs w:val="28"/>
        </w:rPr>
        <w:t xml:space="preserve"> символы!!!)</w:t>
      </w:r>
    </w:p>
    <w:p w14:paraId="0A35E454" w14:textId="77777777" w:rsidR="00792502" w:rsidRPr="002E053D" w:rsidRDefault="00792502" w:rsidP="00792502">
      <w:pPr>
        <w:jc w:val="center"/>
        <w:rPr>
          <w:sz w:val="28"/>
          <w:szCs w:val="28"/>
        </w:rPr>
      </w:pPr>
    </w:p>
    <w:p w14:paraId="50853152" w14:textId="77777777" w:rsidR="00792502" w:rsidRPr="00FA4187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FA4187">
        <w:rPr>
          <w:szCs w:val="28"/>
          <w:lang w:val="en-US"/>
        </w:rPr>
        <w:t xml:space="preserve">1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Za</w:t>
      </w:r>
      <w:r w:rsidR="00EA575B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vka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txt</w:t>
      </w:r>
    </w:p>
    <w:p w14:paraId="20C20995" w14:textId="77777777" w:rsidR="00792502" w:rsidRPr="00FA4187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FA4187">
        <w:rPr>
          <w:szCs w:val="28"/>
          <w:lang w:val="en-US"/>
        </w:rPr>
        <w:t xml:space="preserve">2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Tezisy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doc</w:t>
      </w:r>
      <w:r w:rsidRPr="00FA4187">
        <w:rPr>
          <w:szCs w:val="28"/>
          <w:lang w:val="en-US"/>
        </w:rPr>
        <w:t xml:space="preserve">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</w:t>
      </w:r>
      <w:r w:rsidR="00D87979" w:rsidRPr="00FA4187">
        <w:rPr>
          <w:szCs w:val="28"/>
          <w:lang w:val="en-US"/>
        </w:rPr>
        <w:t>_</w:t>
      </w:r>
      <w:r w:rsidR="00D87979" w:rsidRPr="00937F42">
        <w:rPr>
          <w:szCs w:val="28"/>
          <w:lang w:val="en-US"/>
        </w:rPr>
        <w:t>Tezisy</w:t>
      </w:r>
      <w:r w:rsidRPr="00FA4187">
        <w:rPr>
          <w:szCs w:val="28"/>
          <w:lang w:val="en-US"/>
        </w:rPr>
        <w:t>.</w:t>
      </w:r>
      <w:r w:rsidRPr="00937F42">
        <w:rPr>
          <w:szCs w:val="28"/>
          <w:lang w:val="en-US"/>
        </w:rPr>
        <w:t>pdf</w:t>
      </w:r>
    </w:p>
    <w:p w14:paraId="4EF65718" w14:textId="77777777" w:rsidR="00792502" w:rsidRPr="00937F42" w:rsidRDefault="0079250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937F42">
        <w:rPr>
          <w:szCs w:val="28"/>
          <w:lang w:val="en-US"/>
        </w:rPr>
        <w:t xml:space="preserve">3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Rabota</w:t>
      </w:r>
      <w:r w:rsidRPr="00937F42">
        <w:rPr>
          <w:szCs w:val="28"/>
          <w:lang w:val="en-US"/>
        </w:rPr>
        <w:t xml:space="preserve">.doc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Rabota</w:t>
      </w:r>
      <w:r w:rsidRPr="00937F42">
        <w:rPr>
          <w:szCs w:val="28"/>
          <w:lang w:val="en-US"/>
        </w:rPr>
        <w:t>.pdf</w:t>
      </w:r>
    </w:p>
    <w:p w14:paraId="5B7815E0" w14:textId="77777777" w:rsidR="00792502" w:rsidRPr="00D87979" w:rsidRDefault="00EA0AF2" w:rsidP="00792502">
      <w:pPr>
        <w:pStyle w:val="a0"/>
        <w:spacing w:line="288" w:lineRule="auto"/>
        <w:ind w:left="567" w:hanging="567"/>
        <w:rPr>
          <w:szCs w:val="28"/>
          <w:lang w:val="en-US"/>
        </w:rPr>
      </w:pPr>
      <w:r w:rsidRPr="00937F42">
        <w:rPr>
          <w:szCs w:val="28"/>
          <w:lang w:val="en-US"/>
        </w:rPr>
        <w:t>4</w:t>
      </w:r>
      <w:r w:rsidR="00792502" w:rsidRPr="00937F42">
        <w:rPr>
          <w:szCs w:val="28"/>
          <w:lang w:val="en-US"/>
        </w:rPr>
        <w:t xml:space="preserve">.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Spravka</w:t>
      </w:r>
      <w:r w:rsidR="00792502" w:rsidRPr="00937F42">
        <w:rPr>
          <w:szCs w:val="28"/>
          <w:lang w:val="en-US"/>
        </w:rPr>
        <w:t xml:space="preserve">.doc, </w:t>
      </w:r>
      <w:r w:rsidR="00D87979" w:rsidRPr="00937F42">
        <w:rPr>
          <w:szCs w:val="28"/>
          <w:lang w:val="en-US"/>
        </w:rPr>
        <w:t>Famili</w:t>
      </w:r>
      <w:r w:rsidR="000E4166" w:rsidRPr="00937F42">
        <w:rPr>
          <w:szCs w:val="28"/>
          <w:lang w:val="en-US"/>
        </w:rPr>
        <w:t>y</w:t>
      </w:r>
      <w:r w:rsidR="00D87979" w:rsidRPr="00937F42">
        <w:rPr>
          <w:szCs w:val="28"/>
          <w:lang w:val="en-US"/>
        </w:rPr>
        <w:t>aIO_Spravka</w:t>
      </w:r>
      <w:r w:rsidR="00792502" w:rsidRPr="00937F42">
        <w:rPr>
          <w:szCs w:val="28"/>
          <w:lang w:val="en-US"/>
        </w:rPr>
        <w:t>.pdf</w:t>
      </w:r>
    </w:p>
    <w:p w14:paraId="28EC0A45" w14:textId="77777777" w:rsidR="00792502" w:rsidRPr="00D87979" w:rsidRDefault="00792502" w:rsidP="00792502">
      <w:pPr>
        <w:jc w:val="center"/>
        <w:rPr>
          <w:lang w:val="en-US"/>
        </w:rPr>
      </w:pPr>
    </w:p>
    <w:p w14:paraId="0252AF05" w14:textId="77777777" w:rsidR="00F6465C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Примечание 1.</w:t>
      </w:r>
    </w:p>
    <w:p w14:paraId="3910FDE7" w14:textId="77777777" w:rsidR="00DA417B" w:rsidRPr="00F66FB0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Обратите внимание на размер файла *.</w:t>
      </w:r>
      <w:r w:rsidRPr="002E053D">
        <w:rPr>
          <w:bCs/>
          <w:szCs w:val="28"/>
          <w:lang w:val="en-US"/>
        </w:rPr>
        <w:t>pdf</w:t>
      </w:r>
      <w:r w:rsidRPr="002E053D">
        <w:rPr>
          <w:bCs/>
          <w:szCs w:val="28"/>
          <w:lang w:val="ru-RU"/>
        </w:rPr>
        <w:t>. Если он очень большой</w:t>
      </w:r>
      <w:r w:rsidR="00937F42">
        <w:rPr>
          <w:bCs/>
          <w:szCs w:val="28"/>
          <w:lang w:val="ru-RU"/>
        </w:rPr>
        <w:t xml:space="preserve"> (больше </w:t>
      </w:r>
      <w:r w:rsidR="00F66FB0" w:rsidRPr="00F66FB0">
        <w:rPr>
          <w:bCs/>
          <w:szCs w:val="28"/>
          <w:lang w:val="ru-RU"/>
        </w:rPr>
        <w:t>2</w:t>
      </w:r>
      <w:r w:rsidR="00160C50">
        <w:rPr>
          <w:bCs/>
          <w:szCs w:val="28"/>
          <w:lang w:val="en-US"/>
        </w:rPr>
        <w:t>MB</w:t>
      </w:r>
      <w:r w:rsidR="00937F42">
        <w:rPr>
          <w:bCs/>
          <w:szCs w:val="28"/>
          <w:lang w:val="ru-RU"/>
        </w:rPr>
        <w:t>)</w:t>
      </w:r>
      <w:r w:rsidRPr="002E053D">
        <w:rPr>
          <w:bCs/>
          <w:szCs w:val="28"/>
          <w:lang w:val="ru-RU"/>
        </w:rPr>
        <w:t xml:space="preserve">, то воспользуйтесь </w:t>
      </w:r>
      <w:r w:rsidR="00160C50">
        <w:rPr>
          <w:bCs/>
          <w:szCs w:val="28"/>
          <w:lang w:val="ru-RU"/>
        </w:rPr>
        <w:t>сервисом</w:t>
      </w:r>
      <w:r w:rsidRPr="002E053D">
        <w:rPr>
          <w:bCs/>
          <w:szCs w:val="28"/>
          <w:lang w:val="ru-RU"/>
        </w:rPr>
        <w:t xml:space="preserve"> «Сжать </w:t>
      </w:r>
      <w:r w:rsidRPr="002E053D">
        <w:rPr>
          <w:bCs/>
          <w:szCs w:val="28"/>
          <w:lang w:val="en-US"/>
        </w:rPr>
        <w:t>pdf</w:t>
      </w:r>
      <w:r w:rsidRPr="002E053D">
        <w:rPr>
          <w:bCs/>
          <w:szCs w:val="28"/>
          <w:lang w:val="ru-RU"/>
        </w:rPr>
        <w:t xml:space="preserve">» </w:t>
      </w:r>
      <w:hyperlink r:id="rId18" w:history="1">
        <w:r w:rsidRPr="002E053D">
          <w:rPr>
            <w:rStyle w:val="a4"/>
            <w:bCs/>
            <w:szCs w:val="28"/>
            <w:lang w:val="ru-RU"/>
          </w:rPr>
          <w:t>https://www.ilovepdf.com/ru/compress_pdf</w:t>
        </w:r>
      </w:hyperlink>
      <w:r w:rsidR="00160C50">
        <w:rPr>
          <w:bCs/>
          <w:szCs w:val="28"/>
          <w:lang w:val="ru-RU"/>
        </w:rPr>
        <w:t xml:space="preserve"> или </w:t>
      </w:r>
      <w:hyperlink r:id="rId19" w:history="1">
        <w:r w:rsidR="00160C50" w:rsidRPr="00877364">
          <w:rPr>
            <w:rStyle w:val="a4"/>
            <w:bCs/>
            <w:szCs w:val="28"/>
            <w:lang w:val="ru-RU"/>
          </w:rPr>
          <w:t>https://smallpdf.com/</w:t>
        </w:r>
      </w:hyperlink>
      <w:r w:rsidR="00160C50">
        <w:rPr>
          <w:bCs/>
          <w:szCs w:val="28"/>
          <w:lang w:val="ru-RU"/>
        </w:rPr>
        <w:t xml:space="preserve"> или любым другим сервисом</w:t>
      </w:r>
    </w:p>
    <w:p w14:paraId="5BE94B67" w14:textId="77777777" w:rsidR="00160C50" w:rsidRPr="002E053D" w:rsidRDefault="00160C50" w:rsidP="00DA417B">
      <w:pPr>
        <w:pStyle w:val="a0"/>
        <w:spacing w:line="288" w:lineRule="auto"/>
        <w:rPr>
          <w:bCs/>
          <w:szCs w:val="28"/>
          <w:lang w:val="ru-RU"/>
        </w:rPr>
      </w:pPr>
    </w:p>
    <w:p w14:paraId="1FFEA003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</w:p>
    <w:p w14:paraId="064D54A8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Примечание 2.</w:t>
      </w:r>
    </w:p>
    <w:p w14:paraId="5FB56208" w14:textId="77777777" w:rsidR="00DA417B" w:rsidRPr="002E053D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С работами прошлых лет можно ознакомиться по адресу</w:t>
      </w:r>
    </w:p>
    <w:p w14:paraId="4C7EC52A" w14:textId="77777777" w:rsidR="00DA417B" w:rsidRPr="002E053D" w:rsidRDefault="00924B60" w:rsidP="00DA417B">
      <w:pPr>
        <w:pStyle w:val="a0"/>
        <w:spacing w:line="288" w:lineRule="auto"/>
        <w:rPr>
          <w:bCs/>
          <w:szCs w:val="28"/>
          <w:lang w:val="ru-RU"/>
        </w:rPr>
      </w:pPr>
      <w:hyperlink r:id="rId20" w:history="1">
        <w:r w:rsidR="00DA417B" w:rsidRPr="002E053D">
          <w:rPr>
            <w:rStyle w:val="a4"/>
            <w:bCs/>
            <w:szCs w:val="28"/>
            <w:lang w:val="ru-RU"/>
          </w:rPr>
          <w:t>http://limor3.nioch.nsc.ru/moloko/</w:t>
        </w:r>
      </w:hyperlink>
    </w:p>
    <w:p w14:paraId="365ECA8E" w14:textId="77777777" w:rsidR="00393599" w:rsidRDefault="00DA417B" w:rsidP="00DA417B">
      <w:pPr>
        <w:pStyle w:val="a0"/>
        <w:spacing w:line="288" w:lineRule="auto"/>
        <w:rPr>
          <w:bCs/>
          <w:szCs w:val="28"/>
          <w:lang w:val="ru-RU"/>
        </w:rPr>
      </w:pPr>
      <w:r w:rsidRPr="002E053D">
        <w:rPr>
          <w:bCs/>
          <w:szCs w:val="28"/>
          <w:lang w:val="ru-RU"/>
        </w:rPr>
        <w:t>(ресурс доступен из внутренней сети НИОХ СО РАН)</w:t>
      </w:r>
    </w:p>
    <w:sectPr w:rsidR="00393599" w:rsidSect="00EA0AF2">
      <w:footnotePr>
        <w:pos w:val="beneathText"/>
      </w:footnotePr>
      <w:pgSz w:w="11906" w:h="16838"/>
      <w:pgMar w:top="1134" w:right="850" w:bottom="1134" w:left="1701" w:header="113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D23D4C" w14:textId="77777777" w:rsidR="00924B60" w:rsidRDefault="00924B60">
      <w:r>
        <w:separator/>
      </w:r>
    </w:p>
  </w:endnote>
  <w:endnote w:type="continuationSeparator" w:id="0">
    <w:p w14:paraId="732275E4" w14:textId="77777777" w:rsidR="00924B60" w:rsidRDefault="00924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altName w:val="Arial Unicode MS"/>
    <w:charset w:val="02"/>
    <w:family w:val="auto"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6D0A15" w14:textId="77777777" w:rsidR="002F4842" w:rsidRDefault="002F4842" w:rsidP="002F4842">
    <w:pPr>
      <w:pStyle w:val="af"/>
      <w:jc w:val="right"/>
    </w:pPr>
    <w:r>
      <w:fldChar w:fldCharType="begin"/>
    </w:r>
    <w:r>
      <w:instrText>PAGE   \* MERGEFORMAT</w:instrText>
    </w:r>
    <w:r>
      <w:fldChar w:fldCharType="separate"/>
    </w:r>
    <w:r w:rsidR="00D971D2">
      <w:rPr>
        <w:noProof/>
      </w:rPr>
      <w:t>1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605173" w14:textId="77777777" w:rsidR="002F4842" w:rsidRDefault="002F4842" w:rsidP="002F4842">
    <w:pPr>
      <w:pStyle w:val="af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E4A435" w14:textId="77777777" w:rsidR="00924B60" w:rsidRDefault="00924B60">
      <w:r>
        <w:separator/>
      </w:r>
    </w:p>
  </w:footnote>
  <w:footnote w:type="continuationSeparator" w:id="0">
    <w:p w14:paraId="6C3B80A4" w14:textId="77777777" w:rsidR="00924B60" w:rsidRDefault="00924B60">
      <w:r>
        <w:continuationSeparator/>
      </w:r>
    </w:p>
  </w:footnote>
  <w:footnote w:id="1">
    <w:p w14:paraId="621880DC" w14:textId="385FA8E6" w:rsidR="00EF4710" w:rsidRPr="00FA4187" w:rsidRDefault="00FA4187" w:rsidP="00DC3B6F">
      <w:pPr>
        <w:pStyle w:val="af5"/>
        <w:jc w:val="both"/>
        <w:rPr>
          <w:strike/>
        </w:rPr>
      </w:pPr>
      <w:r w:rsidRPr="00FA4187">
        <w:rPr>
          <w:rStyle w:val="af7"/>
        </w:rPr>
        <w:footnoteRef/>
      </w:r>
      <w:r w:rsidRPr="00FA4187">
        <w:t xml:space="preserve"> По решению Ученого </w:t>
      </w:r>
      <w:r w:rsidR="007345F4" w:rsidRPr="00FA4187">
        <w:t>совета</w:t>
      </w:r>
      <w:r w:rsidRPr="00FA4187">
        <w:t xml:space="preserve"> от 02.11.15 на конкурс </w:t>
      </w:r>
      <w:r w:rsidRPr="00FA4187">
        <w:rPr>
          <w:lang w:val="ru-RU"/>
        </w:rPr>
        <w:t>не</w:t>
      </w:r>
      <w:r w:rsidRPr="00FA4187">
        <w:t xml:space="preserve"> могут быть представлены работы, выполненные молодыми учеными в сторонних организациях, если НИОХ СО РАН не принимал участие в этих исследованиях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pStyle w:val="2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pStyle w:val="3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pStyle w:val="4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pStyle w:val="5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pStyle w:val="6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pStyle w:val="7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pStyle w:val="8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pStyle w:val="9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1">
    <w:nsid w:val="00000002"/>
    <w:multiLevelType w:val="multilevel"/>
    <w:tmpl w:val="00000002"/>
    <w:name w:val="WW8Num1"/>
    <w:lvl w:ilvl="0">
      <w:start w:val="1"/>
      <w:numFmt w:val="decimal"/>
      <w:pStyle w:val="10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2">
    <w:nsid w:val="00000003"/>
    <w:multiLevelType w:val="multilevel"/>
    <w:tmpl w:val="00000003"/>
    <w:name w:val="WW8Num2"/>
    <w:lvl w:ilvl="0">
      <w:start w:val="1"/>
      <w:numFmt w:val="decimal"/>
      <w:lvlText w:val=" %1 "/>
      <w:lvlJc w:val="left"/>
      <w:pPr>
        <w:tabs>
          <w:tab w:val="num" w:pos="720"/>
        </w:tabs>
        <w:ind w:left="720" w:hanging="360"/>
      </w:pPr>
      <w:rPr>
        <w:rFonts w:ascii="Wingdings" w:hAnsi="Wingdings" w:cs="Wingdings"/>
      </w:rPr>
    </w:lvl>
    <w:lvl w:ilvl="1">
      <w:start w:val="1"/>
      <w:numFmt w:val="decimal"/>
      <w:lvlText w:val=" %1.%2 "/>
      <w:lvlJc w:val="left"/>
      <w:pPr>
        <w:tabs>
          <w:tab w:val="num" w:pos="1080"/>
        </w:tabs>
        <w:ind w:left="1080" w:hanging="360"/>
      </w:pPr>
      <w:rPr>
        <w:rFonts w:ascii="Wingdings" w:hAnsi="Wingdings" w:cs="Wingdings"/>
      </w:rPr>
    </w:lvl>
    <w:lvl w:ilvl="2">
      <w:start w:val="1"/>
      <w:numFmt w:val="decimal"/>
      <w:lvlText w:val=" %1.%2.%3 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3">
      <w:start w:val="1"/>
      <w:numFmt w:val="decimal"/>
      <w:lvlText w:val=" %1.%2.%3.%4 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</w:rPr>
    </w:lvl>
    <w:lvl w:ilvl="4">
      <w:start w:val="1"/>
      <w:numFmt w:val="decimal"/>
      <w:lvlText w:val=" %1.%2.%3.%4.%5 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</w:rPr>
    </w:lvl>
    <w:lvl w:ilvl="5">
      <w:start w:val="1"/>
      <w:numFmt w:val="decimal"/>
      <w:lvlText w:val=" %1.%2.%3.%4.%5.%6 "/>
      <w:lvlJc w:val="left"/>
      <w:pPr>
        <w:tabs>
          <w:tab w:val="num" w:pos="2520"/>
        </w:tabs>
        <w:ind w:left="2520" w:hanging="360"/>
      </w:pPr>
      <w:rPr>
        <w:rFonts w:ascii="Wingdings" w:hAnsi="Wingdings" w:cs="Wingdings"/>
      </w:rPr>
    </w:lvl>
    <w:lvl w:ilvl="6">
      <w:start w:val="1"/>
      <w:numFmt w:val="decimal"/>
      <w:lvlText w:val=" %1.%2.%3.%4.%5.%6.%7 "/>
      <w:lvlJc w:val="left"/>
      <w:pPr>
        <w:tabs>
          <w:tab w:val="num" w:pos="2880"/>
        </w:tabs>
        <w:ind w:left="2880" w:hanging="360"/>
      </w:pPr>
      <w:rPr>
        <w:rFonts w:ascii="Wingdings" w:hAnsi="Wingdings" w:cs="Wingdings"/>
      </w:rPr>
    </w:lvl>
    <w:lvl w:ilvl="7">
      <w:start w:val="1"/>
      <w:numFmt w:val="decimal"/>
      <w:lvlText w:val=" %1.%2.%3.%4.%5.%6.%7.%8 "/>
      <w:lvlJc w:val="left"/>
      <w:pPr>
        <w:tabs>
          <w:tab w:val="num" w:pos="3240"/>
        </w:tabs>
        <w:ind w:left="3240" w:hanging="360"/>
      </w:pPr>
      <w:rPr>
        <w:rFonts w:ascii="Wingdings" w:hAnsi="Wingdings" w:cs="Wingdings"/>
      </w:rPr>
    </w:lvl>
    <w:lvl w:ilvl="8">
      <w:start w:val="1"/>
      <w:numFmt w:val="decimal"/>
      <w:lvlText w:val=" %1.%2.%3.%4.%5.%6.%7.%8.%9 "/>
      <w:lvlJc w:val="left"/>
      <w:pPr>
        <w:tabs>
          <w:tab w:val="num" w:pos="3600"/>
        </w:tabs>
        <w:ind w:left="3600" w:hanging="360"/>
      </w:pPr>
      <w:rPr>
        <w:rFonts w:ascii="Wingdings" w:hAnsi="Wingdings" w:cs="Wingdings"/>
      </w:rPr>
    </w:lvl>
  </w:abstractNum>
  <w:abstractNum w:abstractNumId="3">
    <w:nsid w:val="00000004"/>
    <w:multiLevelType w:val="multilevel"/>
    <w:tmpl w:val="00000004"/>
    <w:name w:val="WW8Num3"/>
    <w:lvl w:ilvl="0">
      <w:start w:val="1"/>
      <w:numFmt w:val="bullet"/>
      <w:lvlText w:val=""/>
      <w:lvlJc w:val="left"/>
      <w:pPr>
        <w:tabs>
          <w:tab w:val="num" w:pos="720"/>
        </w:tabs>
        <w:ind w:left="720" w:firstLine="777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4">
    <w:nsid w:val="00000005"/>
    <w:multiLevelType w:val="multilevel"/>
    <w:tmpl w:val="00000005"/>
    <w:name w:val="WW8Num4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5">
    <w:nsid w:val="00000006"/>
    <w:multiLevelType w:val="multilevel"/>
    <w:tmpl w:val="00000006"/>
    <w:name w:val="WW8Num5"/>
    <w:lvl w:ilvl="0">
      <w:start w:val="1"/>
      <w:numFmt w:val="bullet"/>
      <w:lvlText w:val=""/>
      <w:lvlJc w:val="left"/>
      <w:pPr>
        <w:tabs>
          <w:tab w:val="num" w:pos="1569"/>
        </w:tabs>
        <w:ind w:left="2346" w:firstLine="0"/>
      </w:pPr>
      <w:rPr>
        <w:rFonts w:ascii="Wingdings" w:hAnsi="Wingdings" w:cs="Times New Roman"/>
      </w:rPr>
    </w:lvl>
    <w:lvl w:ilvl="1">
      <w:start w:val="1"/>
      <w:numFmt w:val="bullet"/>
      <w:lvlText w:val="◦"/>
      <w:lvlJc w:val="left"/>
      <w:pPr>
        <w:tabs>
          <w:tab w:val="num" w:pos="1929"/>
        </w:tabs>
        <w:ind w:left="1929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2289"/>
        </w:tabs>
        <w:ind w:left="2289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649"/>
        </w:tabs>
        <w:ind w:left="2649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3009"/>
        </w:tabs>
        <w:ind w:left="3009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3369"/>
        </w:tabs>
        <w:ind w:left="3369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729"/>
        </w:tabs>
        <w:ind w:left="3729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4089"/>
        </w:tabs>
        <w:ind w:left="4089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4449"/>
        </w:tabs>
        <w:ind w:left="4449" w:hanging="360"/>
      </w:pPr>
      <w:rPr>
        <w:rFonts w:ascii="OpenSymbol" w:hAnsi="OpenSymbol" w:cs="Courier New"/>
      </w:rPr>
    </w:lvl>
  </w:abstractNum>
  <w:abstractNum w:abstractNumId="6">
    <w:nsid w:val="00000007"/>
    <w:multiLevelType w:val="multilevel"/>
    <w:tmpl w:val="00000007"/>
    <w:name w:val="WW8Num6"/>
    <w:lvl w:ilvl="0">
      <w:start w:val="1"/>
      <w:numFmt w:val="bullet"/>
      <w:lvlText w:val=""/>
      <w:lvlJc w:val="left"/>
      <w:pPr>
        <w:tabs>
          <w:tab w:val="num" w:pos="2988"/>
        </w:tabs>
        <w:ind w:left="3765" w:firstLine="0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3348"/>
        </w:tabs>
        <w:ind w:left="3348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3708"/>
        </w:tabs>
        <w:ind w:left="3708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4068"/>
        </w:tabs>
        <w:ind w:left="4068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4428"/>
        </w:tabs>
        <w:ind w:left="4428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4788"/>
        </w:tabs>
        <w:ind w:left="4788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5148"/>
        </w:tabs>
        <w:ind w:left="5148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5508"/>
        </w:tabs>
        <w:ind w:left="5508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5868"/>
        </w:tabs>
        <w:ind w:left="5868" w:hanging="360"/>
      </w:pPr>
      <w:rPr>
        <w:rFonts w:ascii="OpenSymbol" w:hAnsi="OpenSymbol" w:cs="OpenSymbol"/>
      </w:rPr>
    </w:lvl>
  </w:abstractNum>
  <w:abstractNum w:abstractNumId="7">
    <w:nsid w:val="00000008"/>
    <w:multiLevelType w:val="multilevel"/>
    <w:tmpl w:val="00000008"/>
    <w:name w:val="WW8Num7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8">
    <w:nsid w:val="00000009"/>
    <w:multiLevelType w:val="multilevel"/>
    <w:tmpl w:val="00000009"/>
    <w:name w:val="WW8Num8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9">
    <w:nsid w:val="0000000A"/>
    <w:multiLevelType w:val="multilevel"/>
    <w:tmpl w:val="0000000A"/>
    <w:name w:val="WW8Num9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Courier New"/>
      </w:rPr>
    </w:lvl>
  </w:abstractNum>
  <w:abstractNum w:abstractNumId="10">
    <w:nsid w:val="0000000B"/>
    <w:multiLevelType w:val="multilevel"/>
    <w:tmpl w:val="0000000B"/>
    <w:name w:val="WW8Num10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OpenSymbol"/>
      </w:rPr>
    </w:lvl>
  </w:abstractNum>
  <w:abstractNum w:abstractNumId="11">
    <w:nsid w:val="02E24776"/>
    <w:multiLevelType w:val="hybridMultilevel"/>
    <w:tmpl w:val="6310B9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F13E47"/>
    <w:multiLevelType w:val="hybridMultilevel"/>
    <w:tmpl w:val="C95C57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A114F0"/>
    <w:multiLevelType w:val="hybridMultilevel"/>
    <w:tmpl w:val="FE161490"/>
    <w:lvl w:ilvl="0" w:tplc="0419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14">
    <w:nsid w:val="1AE61F9A"/>
    <w:multiLevelType w:val="multilevel"/>
    <w:tmpl w:val="8C0AEE4C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i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b/>
        <w:i w:val="0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  <w:i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  <w:i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  <w:i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  <w:i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  <w:i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  <w:i/>
      </w:rPr>
    </w:lvl>
  </w:abstractNum>
  <w:abstractNum w:abstractNumId="15">
    <w:nsid w:val="1BD03BB3"/>
    <w:multiLevelType w:val="hybridMultilevel"/>
    <w:tmpl w:val="00AC32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19462D2"/>
    <w:multiLevelType w:val="multilevel"/>
    <w:tmpl w:val="41D4D6F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>
    <w:nsid w:val="25F03451"/>
    <w:multiLevelType w:val="hybridMultilevel"/>
    <w:tmpl w:val="9CA2A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852AA6"/>
    <w:multiLevelType w:val="hybridMultilevel"/>
    <w:tmpl w:val="AC9A10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FF5FA1"/>
    <w:multiLevelType w:val="multilevel"/>
    <w:tmpl w:val="CC14D2EC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0">
    <w:nsid w:val="3A3A7487"/>
    <w:multiLevelType w:val="hybridMultilevel"/>
    <w:tmpl w:val="ABA67EAA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9C2BE3"/>
    <w:multiLevelType w:val="hybridMultilevel"/>
    <w:tmpl w:val="D458DD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2B2621"/>
    <w:multiLevelType w:val="hybridMultilevel"/>
    <w:tmpl w:val="FA6EDB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B2093B"/>
    <w:multiLevelType w:val="multilevel"/>
    <w:tmpl w:val="B38A5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53791184"/>
    <w:multiLevelType w:val="multilevel"/>
    <w:tmpl w:val="534E62DA"/>
    <w:lvl w:ilvl="0">
      <w:start w:val="1"/>
      <w:numFmt w:val="decimal"/>
      <w:lvlText w:val="%1."/>
      <w:lvlJc w:val="left"/>
      <w:pPr>
        <w:ind w:left="1500" w:hanging="150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2067" w:hanging="150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634" w:hanging="150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201" w:hanging="150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768" w:hanging="150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335" w:hanging="150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abstractNum w:abstractNumId="25">
    <w:nsid w:val="544C2227"/>
    <w:multiLevelType w:val="hybridMultilevel"/>
    <w:tmpl w:val="B49652B2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4B0DA9"/>
    <w:multiLevelType w:val="hybridMultilevel"/>
    <w:tmpl w:val="A0508616"/>
    <w:lvl w:ilvl="0" w:tplc="74AED9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1A51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CFC0E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230FA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E825B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F06F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E2A70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BBC8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A043B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5B1E5E06"/>
    <w:multiLevelType w:val="hybridMultilevel"/>
    <w:tmpl w:val="8B9ECD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512250"/>
    <w:multiLevelType w:val="hybridMultilevel"/>
    <w:tmpl w:val="3F04E0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E36F91"/>
    <w:multiLevelType w:val="hybridMultilevel"/>
    <w:tmpl w:val="C506FD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32A0DBE"/>
    <w:multiLevelType w:val="hybridMultilevel"/>
    <w:tmpl w:val="D15093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0F">
      <w:start w:val="1"/>
      <w:numFmt w:val="decimal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4D74917"/>
    <w:multiLevelType w:val="hybridMultilevel"/>
    <w:tmpl w:val="8664290A"/>
    <w:lvl w:ilvl="0" w:tplc="A80084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85803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6870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CBA5A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0A8E1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889C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1E2D5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7802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F0A91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>
    <w:nsid w:val="734857C2"/>
    <w:multiLevelType w:val="hybridMultilevel"/>
    <w:tmpl w:val="DBFE398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73804577"/>
    <w:multiLevelType w:val="hybridMultilevel"/>
    <w:tmpl w:val="426446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AD7782"/>
    <w:multiLevelType w:val="hybridMultilevel"/>
    <w:tmpl w:val="2B3E5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F595B0A"/>
    <w:multiLevelType w:val="multilevel"/>
    <w:tmpl w:val="8C9EFAB6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7"/>
      <w:numFmt w:val="decimal"/>
      <w:lvlText w:val="%1.%2."/>
      <w:lvlJc w:val="left"/>
      <w:pPr>
        <w:ind w:left="1287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20"/>
  </w:num>
  <w:num w:numId="13">
    <w:abstractNumId w:val="19"/>
  </w:num>
  <w:num w:numId="14">
    <w:abstractNumId w:val="14"/>
  </w:num>
  <w:num w:numId="15">
    <w:abstractNumId w:val="26"/>
  </w:num>
  <w:num w:numId="16">
    <w:abstractNumId w:val="25"/>
  </w:num>
  <w:num w:numId="17">
    <w:abstractNumId w:val="17"/>
  </w:num>
  <w:num w:numId="18">
    <w:abstractNumId w:val="22"/>
  </w:num>
  <w:num w:numId="19">
    <w:abstractNumId w:val="12"/>
  </w:num>
  <w:num w:numId="20">
    <w:abstractNumId w:val="27"/>
  </w:num>
  <w:num w:numId="21">
    <w:abstractNumId w:val="31"/>
  </w:num>
  <w:num w:numId="22">
    <w:abstractNumId w:val="32"/>
  </w:num>
  <w:num w:numId="23">
    <w:abstractNumId w:val="24"/>
  </w:num>
  <w:num w:numId="24">
    <w:abstractNumId w:val="30"/>
  </w:num>
  <w:num w:numId="25">
    <w:abstractNumId w:val="23"/>
  </w:num>
  <w:num w:numId="26">
    <w:abstractNumId w:val="33"/>
  </w:num>
  <w:num w:numId="27">
    <w:abstractNumId w:val="18"/>
  </w:num>
  <w:num w:numId="28">
    <w:abstractNumId w:val="16"/>
  </w:num>
  <w:num w:numId="29">
    <w:abstractNumId w:val="13"/>
  </w:num>
  <w:num w:numId="30">
    <w:abstractNumId w:val="34"/>
  </w:num>
  <w:num w:numId="31">
    <w:abstractNumId w:val="29"/>
  </w:num>
  <w:num w:numId="32">
    <w:abstractNumId w:val="35"/>
  </w:num>
  <w:num w:numId="33">
    <w:abstractNumId w:val="28"/>
  </w:num>
  <w:num w:numId="34">
    <w:abstractNumId w:val="21"/>
  </w:num>
  <w:num w:numId="35">
    <w:abstractNumId w:val="11"/>
  </w:num>
  <w:num w:numId="3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117"/>
    <w:rsid w:val="00010C5F"/>
    <w:rsid w:val="00023785"/>
    <w:rsid w:val="00030D8B"/>
    <w:rsid w:val="0003393C"/>
    <w:rsid w:val="000422B4"/>
    <w:rsid w:val="000558A3"/>
    <w:rsid w:val="000A6CE2"/>
    <w:rsid w:val="000D3F4D"/>
    <w:rsid w:val="000E4166"/>
    <w:rsid w:val="000E6E37"/>
    <w:rsid w:val="000F1967"/>
    <w:rsid w:val="00104873"/>
    <w:rsid w:val="0012380B"/>
    <w:rsid w:val="00124A48"/>
    <w:rsid w:val="00151E2C"/>
    <w:rsid w:val="001559DB"/>
    <w:rsid w:val="00157BC4"/>
    <w:rsid w:val="00157D4A"/>
    <w:rsid w:val="00160C50"/>
    <w:rsid w:val="00163106"/>
    <w:rsid w:val="00182BB2"/>
    <w:rsid w:val="00192D8E"/>
    <w:rsid w:val="001A7C9D"/>
    <w:rsid w:val="001B5CE6"/>
    <w:rsid w:val="001C4B67"/>
    <w:rsid w:val="001D1426"/>
    <w:rsid w:val="001D369B"/>
    <w:rsid w:val="0020230D"/>
    <w:rsid w:val="00224FDD"/>
    <w:rsid w:val="00232438"/>
    <w:rsid w:val="00233DFC"/>
    <w:rsid w:val="002513AB"/>
    <w:rsid w:val="00255564"/>
    <w:rsid w:val="0025752E"/>
    <w:rsid w:val="002675B2"/>
    <w:rsid w:val="00273519"/>
    <w:rsid w:val="002809BE"/>
    <w:rsid w:val="002B6EAB"/>
    <w:rsid w:val="002C577A"/>
    <w:rsid w:val="002E053D"/>
    <w:rsid w:val="002E7BF5"/>
    <w:rsid w:val="002F0349"/>
    <w:rsid w:val="002F4842"/>
    <w:rsid w:val="00306A16"/>
    <w:rsid w:val="00307F95"/>
    <w:rsid w:val="00313241"/>
    <w:rsid w:val="00327A96"/>
    <w:rsid w:val="003445E3"/>
    <w:rsid w:val="00367CFC"/>
    <w:rsid w:val="00372B13"/>
    <w:rsid w:val="003838B3"/>
    <w:rsid w:val="00393599"/>
    <w:rsid w:val="003A07BE"/>
    <w:rsid w:val="003A3BEE"/>
    <w:rsid w:val="003A7C24"/>
    <w:rsid w:val="003D7012"/>
    <w:rsid w:val="003D7032"/>
    <w:rsid w:val="003E5F53"/>
    <w:rsid w:val="003F2F03"/>
    <w:rsid w:val="003F3C86"/>
    <w:rsid w:val="00401771"/>
    <w:rsid w:val="004021A1"/>
    <w:rsid w:val="00403278"/>
    <w:rsid w:val="0041599A"/>
    <w:rsid w:val="00424583"/>
    <w:rsid w:val="004344D2"/>
    <w:rsid w:val="00435F78"/>
    <w:rsid w:val="00442325"/>
    <w:rsid w:val="00453BEC"/>
    <w:rsid w:val="00455F0D"/>
    <w:rsid w:val="0045731F"/>
    <w:rsid w:val="004676BF"/>
    <w:rsid w:val="00473718"/>
    <w:rsid w:val="00476277"/>
    <w:rsid w:val="00494968"/>
    <w:rsid w:val="004A6C12"/>
    <w:rsid w:val="004A6F90"/>
    <w:rsid w:val="004A7F41"/>
    <w:rsid w:val="004B45DB"/>
    <w:rsid w:val="004C0377"/>
    <w:rsid w:val="004C0ADD"/>
    <w:rsid w:val="004E578C"/>
    <w:rsid w:val="004E6FB8"/>
    <w:rsid w:val="004F03F0"/>
    <w:rsid w:val="00500237"/>
    <w:rsid w:val="0051750A"/>
    <w:rsid w:val="005B3D03"/>
    <w:rsid w:val="005D0D6D"/>
    <w:rsid w:val="005E17E6"/>
    <w:rsid w:val="005E53D4"/>
    <w:rsid w:val="005F56A5"/>
    <w:rsid w:val="00622C02"/>
    <w:rsid w:val="0062364B"/>
    <w:rsid w:val="00623674"/>
    <w:rsid w:val="006368D6"/>
    <w:rsid w:val="006415B7"/>
    <w:rsid w:val="00642860"/>
    <w:rsid w:val="00643131"/>
    <w:rsid w:val="00656721"/>
    <w:rsid w:val="006640E8"/>
    <w:rsid w:val="00673ACF"/>
    <w:rsid w:val="00674509"/>
    <w:rsid w:val="006840D2"/>
    <w:rsid w:val="006944C5"/>
    <w:rsid w:val="006A0EFE"/>
    <w:rsid w:val="006B1B34"/>
    <w:rsid w:val="006B22DF"/>
    <w:rsid w:val="006B311D"/>
    <w:rsid w:val="006B7CF2"/>
    <w:rsid w:val="006C28D0"/>
    <w:rsid w:val="006D23BF"/>
    <w:rsid w:val="00701117"/>
    <w:rsid w:val="0070371F"/>
    <w:rsid w:val="00704B02"/>
    <w:rsid w:val="007345F4"/>
    <w:rsid w:val="00736B78"/>
    <w:rsid w:val="007514AF"/>
    <w:rsid w:val="00756F29"/>
    <w:rsid w:val="00772046"/>
    <w:rsid w:val="0078009B"/>
    <w:rsid w:val="00781B7E"/>
    <w:rsid w:val="0078505D"/>
    <w:rsid w:val="00792502"/>
    <w:rsid w:val="00794A6F"/>
    <w:rsid w:val="00796AEB"/>
    <w:rsid w:val="007A720C"/>
    <w:rsid w:val="007B1E64"/>
    <w:rsid w:val="007B5A51"/>
    <w:rsid w:val="007B6226"/>
    <w:rsid w:val="007B796B"/>
    <w:rsid w:val="007C3B12"/>
    <w:rsid w:val="007D2D61"/>
    <w:rsid w:val="00811D25"/>
    <w:rsid w:val="00814775"/>
    <w:rsid w:val="00837DAA"/>
    <w:rsid w:val="0087033B"/>
    <w:rsid w:val="008704C9"/>
    <w:rsid w:val="00872994"/>
    <w:rsid w:val="00877C00"/>
    <w:rsid w:val="008832A3"/>
    <w:rsid w:val="008A1C1C"/>
    <w:rsid w:val="008C5633"/>
    <w:rsid w:val="008D6AD4"/>
    <w:rsid w:val="008F22CA"/>
    <w:rsid w:val="008F6604"/>
    <w:rsid w:val="00906C71"/>
    <w:rsid w:val="00907717"/>
    <w:rsid w:val="00913289"/>
    <w:rsid w:val="009171E6"/>
    <w:rsid w:val="00924B60"/>
    <w:rsid w:val="00937F42"/>
    <w:rsid w:val="0094334C"/>
    <w:rsid w:val="0094575A"/>
    <w:rsid w:val="009501FE"/>
    <w:rsid w:val="00964902"/>
    <w:rsid w:val="009853B6"/>
    <w:rsid w:val="00987128"/>
    <w:rsid w:val="009A2008"/>
    <w:rsid w:val="009A2FCD"/>
    <w:rsid w:val="009D61F3"/>
    <w:rsid w:val="009E1FC7"/>
    <w:rsid w:val="009F30A6"/>
    <w:rsid w:val="00A02750"/>
    <w:rsid w:val="00A03374"/>
    <w:rsid w:val="00A14CDD"/>
    <w:rsid w:val="00A210C9"/>
    <w:rsid w:val="00A233A7"/>
    <w:rsid w:val="00A2510C"/>
    <w:rsid w:val="00A31370"/>
    <w:rsid w:val="00A35BED"/>
    <w:rsid w:val="00A42B2F"/>
    <w:rsid w:val="00A501FA"/>
    <w:rsid w:val="00A71F37"/>
    <w:rsid w:val="00A84A25"/>
    <w:rsid w:val="00AB7B38"/>
    <w:rsid w:val="00AC2F01"/>
    <w:rsid w:val="00AD3295"/>
    <w:rsid w:val="00AD59A2"/>
    <w:rsid w:val="00AD7970"/>
    <w:rsid w:val="00AF424C"/>
    <w:rsid w:val="00AF5F9B"/>
    <w:rsid w:val="00B25792"/>
    <w:rsid w:val="00B566B6"/>
    <w:rsid w:val="00BA243A"/>
    <w:rsid w:val="00BB33CA"/>
    <w:rsid w:val="00BC61FD"/>
    <w:rsid w:val="00BF2482"/>
    <w:rsid w:val="00C13CA0"/>
    <w:rsid w:val="00C54F53"/>
    <w:rsid w:val="00C556EA"/>
    <w:rsid w:val="00C976C4"/>
    <w:rsid w:val="00CB6148"/>
    <w:rsid w:val="00CB6227"/>
    <w:rsid w:val="00CC0CAD"/>
    <w:rsid w:val="00CC3368"/>
    <w:rsid w:val="00CD4EC2"/>
    <w:rsid w:val="00CD7E9A"/>
    <w:rsid w:val="00CF6903"/>
    <w:rsid w:val="00D00C0A"/>
    <w:rsid w:val="00D1142E"/>
    <w:rsid w:val="00D16B95"/>
    <w:rsid w:val="00D2259B"/>
    <w:rsid w:val="00D42714"/>
    <w:rsid w:val="00D80368"/>
    <w:rsid w:val="00D87979"/>
    <w:rsid w:val="00D971D2"/>
    <w:rsid w:val="00DA417B"/>
    <w:rsid w:val="00DC098D"/>
    <w:rsid w:val="00DC20C6"/>
    <w:rsid w:val="00DC3B6F"/>
    <w:rsid w:val="00DC62ED"/>
    <w:rsid w:val="00DD30F5"/>
    <w:rsid w:val="00DF215B"/>
    <w:rsid w:val="00E21FD9"/>
    <w:rsid w:val="00E425CB"/>
    <w:rsid w:val="00E47AAC"/>
    <w:rsid w:val="00E52C4B"/>
    <w:rsid w:val="00E615B5"/>
    <w:rsid w:val="00E6270E"/>
    <w:rsid w:val="00E654EA"/>
    <w:rsid w:val="00E76689"/>
    <w:rsid w:val="00E77BAB"/>
    <w:rsid w:val="00E84B71"/>
    <w:rsid w:val="00E92DCC"/>
    <w:rsid w:val="00E97FD9"/>
    <w:rsid w:val="00EA0AF2"/>
    <w:rsid w:val="00EA575B"/>
    <w:rsid w:val="00EC1632"/>
    <w:rsid w:val="00EC4071"/>
    <w:rsid w:val="00ED7B2C"/>
    <w:rsid w:val="00EE0C9C"/>
    <w:rsid w:val="00EF34E0"/>
    <w:rsid w:val="00EF4710"/>
    <w:rsid w:val="00EF7405"/>
    <w:rsid w:val="00F10F81"/>
    <w:rsid w:val="00F24248"/>
    <w:rsid w:val="00F31CDE"/>
    <w:rsid w:val="00F4071C"/>
    <w:rsid w:val="00F47138"/>
    <w:rsid w:val="00F51FAB"/>
    <w:rsid w:val="00F52454"/>
    <w:rsid w:val="00F6465C"/>
    <w:rsid w:val="00F65C4E"/>
    <w:rsid w:val="00F66FB0"/>
    <w:rsid w:val="00F773FE"/>
    <w:rsid w:val="00F90393"/>
    <w:rsid w:val="00F92E15"/>
    <w:rsid w:val="00F971AC"/>
    <w:rsid w:val="00FA4187"/>
    <w:rsid w:val="00FA4D78"/>
    <w:rsid w:val="00FB43E7"/>
    <w:rsid w:val="00FB69CF"/>
    <w:rsid w:val="00FC6D63"/>
    <w:rsid w:val="00FD26BD"/>
    <w:rsid w:val="00FE51FD"/>
    <w:rsid w:val="00FE5EEF"/>
    <w:rsid w:val="00FF1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35D9A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11"/>
    <w:next w:val="a0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11"/>
    <w:next w:val="a0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11"/>
    <w:next w:val="a0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11"/>
    <w:next w:val="a0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11"/>
    <w:next w:val="a0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11"/>
    <w:next w:val="a0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2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3">
    <w:name w:val="Основной шрифт абзаца1"/>
  </w:style>
  <w:style w:type="character" w:styleId="a4">
    <w:name w:val="Hyperlink"/>
    <w:rPr>
      <w:color w:val="0000FF"/>
      <w:u w:val="single"/>
    </w:rPr>
  </w:style>
  <w:style w:type="character" w:customStyle="1" w:styleId="14">
    <w:name w:val="Знак примечания1"/>
    <w:rPr>
      <w:sz w:val="16"/>
      <w:szCs w:val="16"/>
    </w:rPr>
  </w:style>
  <w:style w:type="character" w:styleId="a5">
    <w:name w:val="FollowedHyperlink"/>
    <w:rPr>
      <w:color w:val="800080"/>
      <w:u w:val="single"/>
    </w:rPr>
  </w:style>
  <w:style w:type="character" w:styleId="a6">
    <w:name w:val="page number"/>
    <w:basedOn w:val="13"/>
  </w:style>
  <w:style w:type="character" w:customStyle="1" w:styleId="a7">
    <w:name w:val="Знак Знак"/>
    <w:rPr>
      <w:rFonts w:ascii="Tahoma" w:hAnsi="Tahoma" w:cs="Tahoma"/>
      <w:sz w:val="16"/>
      <w:szCs w:val="16"/>
    </w:rPr>
  </w:style>
  <w:style w:type="character" w:customStyle="1" w:styleId="a8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11">
    <w:name w:val="Заголовок1"/>
    <w:basedOn w:val="a"/>
    <w:next w:val="a0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0">
    <w:name w:val="Body Text"/>
    <w:basedOn w:val="a"/>
    <w:link w:val="aa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b">
    <w:name w:val="List"/>
    <w:basedOn w:val="a0"/>
  </w:style>
  <w:style w:type="paragraph" w:styleId="ac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d">
    <w:name w:val="index heading"/>
    <w:basedOn w:val="a"/>
    <w:semiHidden/>
    <w:pPr>
      <w:suppressLineNumbers/>
    </w:pPr>
  </w:style>
  <w:style w:type="paragraph" w:customStyle="1" w:styleId="15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6">
    <w:name w:val="Указатель1"/>
    <w:basedOn w:val="a"/>
    <w:pPr>
      <w:suppressLineNumbers/>
    </w:pPr>
  </w:style>
  <w:style w:type="paragraph" w:styleId="ae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7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7"/>
    <w:next w:val="17"/>
    <w:rPr>
      <w:b/>
      <w:bCs/>
    </w:rPr>
  </w:style>
  <w:style w:type="paragraph" w:customStyle="1" w:styleId="18">
    <w:name w:val="Текст выноски1"/>
    <w:basedOn w:val="a"/>
    <w:rPr>
      <w:rFonts w:ascii="Tahoma" w:hAnsi="Tahoma" w:cs="Tahoma"/>
      <w:sz w:val="16"/>
      <w:szCs w:val="16"/>
    </w:rPr>
  </w:style>
  <w:style w:type="paragraph" w:styleId="af">
    <w:name w:val="footer"/>
    <w:basedOn w:val="a"/>
    <w:link w:val="af0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1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2">
    <w:name w:val="Содержимое врезки"/>
    <w:basedOn w:val="a0"/>
  </w:style>
  <w:style w:type="paragraph" w:styleId="af3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4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11"/>
    <w:next w:val="a0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a">
    <w:name w:val="Основной текст Знак"/>
    <w:link w:val="a0"/>
    <w:rsid w:val="00372B13"/>
    <w:rPr>
      <w:sz w:val="28"/>
      <w:szCs w:val="24"/>
      <w:shd w:val="clear" w:color="auto" w:fill="FFFFFF"/>
      <w:lang w:eastAsia="zh-CN"/>
    </w:rPr>
  </w:style>
  <w:style w:type="paragraph" w:styleId="af5">
    <w:name w:val="footnote text"/>
    <w:basedOn w:val="a"/>
    <w:link w:val="af6"/>
    <w:rsid w:val="00EF4710"/>
    <w:rPr>
      <w:sz w:val="20"/>
      <w:szCs w:val="20"/>
      <w:lang w:val="x-none"/>
    </w:rPr>
  </w:style>
  <w:style w:type="character" w:customStyle="1" w:styleId="af6">
    <w:name w:val="Текст сноски Знак"/>
    <w:link w:val="af5"/>
    <w:rsid w:val="00EF4710"/>
    <w:rPr>
      <w:lang w:eastAsia="zh-CN"/>
    </w:rPr>
  </w:style>
  <w:style w:type="character" w:styleId="af7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8">
    <w:name w:val="annotation reference"/>
    <w:rsid w:val="002E7BF5"/>
    <w:rPr>
      <w:sz w:val="16"/>
      <w:szCs w:val="16"/>
    </w:rPr>
  </w:style>
  <w:style w:type="paragraph" w:styleId="af9">
    <w:name w:val="annotation text"/>
    <w:basedOn w:val="a"/>
    <w:link w:val="afa"/>
    <w:rsid w:val="002E7BF5"/>
    <w:rPr>
      <w:sz w:val="20"/>
      <w:szCs w:val="20"/>
      <w:lang w:val="x-none"/>
    </w:rPr>
  </w:style>
  <w:style w:type="character" w:customStyle="1" w:styleId="afa">
    <w:name w:val="Текст примечания Знак"/>
    <w:link w:val="af9"/>
    <w:rsid w:val="002E7BF5"/>
    <w:rPr>
      <w:lang w:eastAsia="zh-CN"/>
    </w:rPr>
  </w:style>
  <w:style w:type="paragraph" w:styleId="afb">
    <w:name w:val="annotation subject"/>
    <w:basedOn w:val="af9"/>
    <w:next w:val="af9"/>
    <w:link w:val="afc"/>
    <w:rsid w:val="002E7BF5"/>
    <w:rPr>
      <w:b/>
      <w:bCs/>
    </w:rPr>
  </w:style>
  <w:style w:type="character" w:customStyle="1" w:styleId="afc">
    <w:name w:val="Тема примечания Знак"/>
    <w:link w:val="afb"/>
    <w:rsid w:val="002E7BF5"/>
    <w:rPr>
      <w:b/>
      <w:bCs/>
      <w:lang w:eastAsia="zh-CN"/>
    </w:rPr>
  </w:style>
  <w:style w:type="table" w:styleId="afd">
    <w:name w:val="Table Grid"/>
    <w:basedOn w:val="a2"/>
    <w:rsid w:val="00781B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">
    <w:name w:val="Тип работы"/>
    <w:basedOn w:val="a"/>
    <w:next w:val="afe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0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1">
    <w:name w:val="Научный руководитель"/>
    <w:basedOn w:val="a"/>
    <w:next w:val="aff0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0">
    <w:name w:val="Нижний колонтитул Знак"/>
    <w:link w:val="af"/>
    <w:uiPriority w:val="99"/>
    <w:rsid w:val="002F4842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11"/>
    <w:next w:val="a0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11"/>
    <w:next w:val="a0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11"/>
    <w:next w:val="a0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11"/>
    <w:next w:val="a0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11"/>
    <w:next w:val="a0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11"/>
    <w:next w:val="a0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2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3">
    <w:name w:val="Основной шрифт абзаца1"/>
  </w:style>
  <w:style w:type="character" w:styleId="a4">
    <w:name w:val="Hyperlink"/>
    <w:rPr>
      <w:color w:val="0000FF"/>
      <w:u w:val="single"/>
    </w:rPr>
  </w:style>
  <w:style w:type="character" w:customStyle="1" w:styleId="14">
    <w:name w:val="Знак примечания1"/>
    <w:rPr>
      <w:sz w:val="16"/>
      <w:szCs w:val="16"/>
    </w:rPr>
  </w:style>
  <w:style w:type="character" w:styleId="a5">
    <w:name w:val="FollowedHyperlink"/>
    <w:rPr>
      <w:color w:val="800080"/>
      <w:u w:val="single"/>
    </w:rPr>
  </w:style>
  <w:style w:type="character" w:styleId="a6">
    <w:name w:val="page number"/>
    <w:basedOn w:val="13"/>
  </w:style>
  <w:style w:type="character" w:customStyle="1" w:styleId="a7">
    <w:name w:val="Знак Знак"/>
    <w:rPr>
      <w:rFonts w:ascii="Tahoma" w:hAnsi="Tahoma" w:cs="Tahoma"/>
      <w:sz w:val="16"/>
      <w:szCs w:val="16"/>
    </w:rPr>
  </w:style>
  <w:style w:type="character" w:customStyle="1" w:styleId="a8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11">
    <w:name w:val="Заголовок1"/>
    <w:basedOn w:val="a"/>
    <w:next w:val="a0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0">
    <w:name w:val="Body Text"/>
    <w:basedOn w:val="a"/>
    <w:link w:val="aa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b">
    <w:name w:val="List"/>
    <w:basedOn w:val="a0"/>
  </w:style>
  <w:style w:type="paragraph" w:styleId="ac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d">
    <w:name w:val="index heading"/>
    <w:basedOn w:val="a"/>
    <w:semiHidden/>
    <w:pPr>
      <w:suppressLineNumbers/>
    </w:pPr>
  </w:style>
  <w:style w:type="paragraph" w:customStyle="1" w:styleId="15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6">
    <w:name w:val="Указатель1"/>
    <w:basedOn w:val="a"/>
    <w:pPr>
      <w:suppressLineNumbers/>
    </w:pPr>
  </w:style>
  <w:style w:type="paragraph" w:styleId="ae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7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7"/>
    <w:next w:val="17"/>
    <w:rPr>
      <w:b/>
      <w:bCs/>
    </w:rPr>
  </w:style>
  <w:style w:type="paragraph" w:customStyle="1" w:styleId="18">
    <w:name w:val="Текст выноски1"/>
    <w:basedOn w:val="a"/>
    <w:rPr>
      <w:rFonts w:ascii="Tahoma" w:hAnsi="Tahoma" w:cs="Tahoma"/>
      <w:sz w:val="16"/>
      <w:szCs w:val="16"/>
    </w:rPr>
  </w:style>
  <w:style w:type="paragraph" w:styleId="af">
    <w:name w:val="footer"/>
    <w:basedOn w:val="a"/>
    <w:link w:val="af0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1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2">
    <w:name w:val="Содержимое врезки"/>
    <w:basedOn w:val="a0"/>
  </w:style>
  <w:style w:type="paragraph" w:styleId="af3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4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11"/>
    <w:next w:val="a0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a">
    <w:name w:val="Основной текст Знак"/>
    <w:link w:val="a0"/>
    <w:rsid w:val="00372B13"/>
    <w:rPr>
      <w:sz w:val="28"/>
      <w:szCs w:val="24"/>
      <w:shd w:val="clear" w:color="auto" w:fill="FFFFFF"/>
      <w:lang w:eastAsia="zh-CN"/>
    </w:rPr>
  </w:style>
  <w:style w:type="paragraph" w:styleId="af5">
    <w:name w:val="footnote text"/>
    <w:basedOn w:val="a"/>
    <w:link w:val="af6"/>
    <w:rsid w:val="00EF4710"/>
    <w:rPr>
      <w:sz w:val="20"/>
      <w:szCs w:val="20"/>
      <w:lang w:val="x-none"/>
    </w:rPr>
  </w:style>
  <w:style w:type="character" w:customStyle="1" w:styleId="af6">
    <w:name w:val="Текст сноски Знак"/>
    <w:link w:val="af5"/>
    <w:rsid w:val="00EF4710"/>
    <w:rPr>
      <w:lang w:eastAsia="zh-CN"/>
    </w:rPr>
  </w:style>
  <w:style w:type="character" w:styleId="af7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8">
    <w:name w:val="annotation reference"/>
    <w:rsid w:val="002E7BF5"/>
    <w:rPr>
      <w:sz w:val="16"/>
      <w:szCs w:val="16"/>
    </w:rPr>
  </w:style>
  <w:style w:type="paragraph" w:styleId="af9">
    <w:name w:val="annotation text"/>
    <w:basedOn w:val="a"/>
    <w:link w:val="afa"/>
    <w:rsid w:val="002E7BF5"/>
    <w:rPr>
      <w:sz w:val="20"/>
      <w:szCs w:val="20"/>
      <w:lang w:val="x-none"/>
    </w:rPr>
  </w:style>
  <w:style w:type="character" w:customStyle="1" w:styleId="afa">
    <w:name w:val="Текст примечания Знак"/>
    <w:link w:val="af9"/>
    <w:rsid w:val="002E7BF5"/>
    <w:rPr>
      <w:lang w:eastAsia="zh-CN"/>
    </w:rPr>
  </w:style>
  <w:style w:type="paragraph" w:styleId="afb">
    <w:name w:val="annotation subject"/>
    <w:basedOn w:val="af9"/>
    <w:next w:val="af9"/>
    <w:link w:val="afc"/>
    <w:rsid w:val="002E7BF5"/>
    <w:rPr>
      <w:b/>
      <w:bCs/>
    </w:rPr>
  </w:style>
  <w:style w:type="character" w:customStyle="1" w:styleId="afc">
    <w:name w:val="Тема примечания Знак"/>
    <w:link w:val="afb"/>
    <w:rsid w:val="002E7BF5"/>
    <w:rPr>
      <w:b/>
      <w:bCs/>
      <w:lang w:eastAsia="zh-CN"/>
    </w:rPr>
  </w:style>
  <w:style w:type="table" w:styleId="afd">
    <w:name w:val="Table Grid"/>
    <w:basedOn w:val="a2"/>
    <w:rsid w:val="00781B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">
    <w:name w:val="Тип работы"/>
    <w:basedOn w:val="a"/>
    <w:next w:val="afe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0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1">
    <w:name w:val="Научный руководитель"/>
    <w:basedOn w:val="a"/>
    <w:next w:val="aff0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0">
    <w:name w:val="Нижний колонтитул Знак"/>
    <w:link w:val="af"/>
    <w:uiPriority w:val="99"/>
    <w:rsid w:val="002F4842"/>
    <w:rPr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85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2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8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1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55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26976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89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05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2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291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yperlink" Target="https://www.ilovepdf.com/ru/compress_pdf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emf"/><Relationship Id="rId20" Type="http://schemas.openxmlformats.org/officeDocument/2006/relationships/hyperlink" Target="http://limor3.nioch.nsc.ru/moloko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5" Type="http://schemas.openxmlformats.org/officeDocument/2006/relationships/settings" Target="settings.xml"/><Relationship Id="rId10" Type="http://schemas.openxmlformats.org/officeDocument/2006/relationships/footer" Target="footer1.xml"/><Relationship Id="rId19" Type="http://schemas.openxmlformats.org/officeDocument/2006/relationships/hyperlink" Target="https://smallpdf.com/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forms.gle/jZY7aayyZDDzuN4C9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D81427-BB06-4657-8282-A1B609281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090</Words>
  <Characters>11914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4 октября 2002 года</vt:lpstr>
    </vt:vector>
  </TitlesOfParts>
  <Company>Microsoft</Company>
  <LinksUpToDate>false</LinksUpToDate>
  <CharactersWithSpaces>13977</CharactersWithSpaces>
  <SharedDoc>false</SharedDoc>
  <HLinks>
    <vt:vector size="36" baseType="variant">
      <vt:variant>
        <vt:i4>4128874</vt:i4>
      </vt:variant>
      <vt:variant>
        <vt:i4>18</vt:i4>
      </vt:variant>
      <vt:variant>
        <vt:i4>0</vt:i4>
      </vt:variant>
      <vt:variant>
        <vt:i4>5</vt:i4>
      </vt:variant>
      <vt:variant>
        <vt:lpwstr>http://limor3.nioch.nsc.ru/moloko/</vt:lpwstr>
      </vt:variant>
      <vt:variant>
        <vt:lpwstr/>
      </vt:variant>
      <vt:variant>
        <vt:i4>524392</vt:i4>
      </vt:variant>
      <vt:variant>
        <vt:i4>15</vt:i4>
      </vt:variant>
      <vt:variant>
        <vt:i4>0</vt:i4>
      </vt:variant>
      <vt:variant>
        <vt:i4>5</vt:i4>
      </vt:variant>
      <vt:variant>
        <vt:lpwstr>https://www.ilovepdf.com/ru/compress_pdf</vt:lpwstr>
      </vt:variant>
      <vt:variant>
        <vt:lpwstr/>
      </vt:variant>
      <vt:variant>
        <vt:i4>4653130</vt:i4>
      </vt:variant>
      <vt:variant>
        <vt:i4>12</vt:i4>
      </vt:variant>
      <vt:variant>
        <vt:i4>0</vt:i4>
      </vt:variant>
      <vt:variant>
        <vt:i4>5</vt:i4>
      </vt:variant>
      <vt:variant>
        <vt:lpwstr>mailto:bredikhin_ra@mail.ru</vt:lpwstr>
      </vt:variant>
      <vt:variant>
        <vt:lpwstr/>
      </vt:variant>
      <vt:variant>
        <vt:i4>2424914</vt:i4>
      </vt:variant>
      <vt:variant>
        <vt:i4>9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3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0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 октября 2002 года</dc:title>
  <dc:creator>Malykhin E.V.</dc:creator>
  <dc:description>с поправками А.Ткачева и Д.Г.Мажукина_x000d_
04.11,2003; 15:18_x000d_
С поправками Ученого Совета 10 ноября 2003 г._x000d_
Одобрено Ученым советом НИОХ 10 ноября 2003 г</dc:description>
  <cp:lastModifiedBy>stn4</cp:lastModifiedBy>
  <cp:revision>2</cp:revision>
  <cp:lastPrinted>2020-10-30T07:27:00Z</cp:lastPrinted>
  <dcterms:created xsi:type="dcterms:W3CDTF">2023-10-24T06:28:00Z</dcterms:created>
  <dcterms:modified xsi:type="dcterms:W3CDTF">2023-10-24T06:28:00Z</dcterms:modified>
</cp:coreProperties>
</file>